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94" r:id="rId1"/>
  </p:sldMasterIdLst>
  <p:notesMasterIdLst>
    <p:notesMasterId r:id="rId16"/>
  </p:notesMasterIdLst>
  <p:sldIdLst>
    <p:sldId id="366" r:id="rId2"/>
    <p:sldId id="347" r:id="rId3"/>
    <p:sldId id="345" r:id="rId4"/>
    <p:sldId id="349" r:id="rId5"/>
    <p:sldId id="354" r:id="rId6"/>
    <p:sldId id="357" r:id="rId7"/>
    <p:sldId id="355" r:id="rId8"/>
    <p:sldId id="359" r:id="rId9"/>
    <p:sldId id="361" r:id="rId10"/>
    <p:sldId id="362" r:id="rId11"/>
    <p:sldId id="363" r:id="rId12"/>
    <p:sldId id="364" r:id="rId13"/>
    <p:sldId id="319" r:id="rId14"/>
    <p:sldId id="288" r:id="rId15"/>
  </p:sldIdLst>
  <p:sldSz cx="9144000" cy="5143500" type="screen16x9"/>
  <p:notesSz cx="6858000" cy="9144000"/>
  <p:embeddedFontLst>
    <p:embeddedFont>
      <p:font typeface="Barlow" charset="0"/>
      <p:regular r:id="rId17"/>
      <p:bold r:id="rId18"/>
      <p:italic r:id="rId19"/>
      <p:boldItalic r:id="rId20"/>
    </p:embeddedFont>
    <p:embeddedFont>
      <p:font typeface="Londrina Solid" charset="0"/>
      <p:regular r:id="rId21"/>
    </p:embeddedFont>
    <p:embeddedFont>
      <p:font typeface="Ubuntu" charset="0"/>
      <p:regular r:id="rId22"/>
      <p:bold r:id="rId23"/>
      <p:italic r:id="rId24"/>
      <p:boldItalic r:id="rId25"/>
    </p:embeddedFont>
    <p:embeddedFont>
      <p:font typeface="Fredoka One" charset="0"/>
      <p:regular r:id="rId26"/>
    </p:embeddedFont>
    <p:embeddedFont>
      <p:font typeface="Cambria Math" pitchFamily="18" charset="0"/>
      <p:regular r:id="rId27"/>
    </p:embeddedFont>
    <p:embeddedFont>
      <p:font typeface="Calibri" pitchFamily="34" charset="0"/>
      <p:regular r:id="rId28"/>
      <p:bold r:id="rId29"/>
      <p:italic r:id="rId30"/>
      <p:boldItalic r:id="rId3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oan Nguyễn Thị Thanh" initials="LNTT" lastIdx="28" clrIdx="0">
    <p:extLst>
      <p:ext uri="{19B8F6BF-5375-455C-9EA6-DF929625EA0E}">
        <p15:presenceInfo xmlns="" xmlns:p15="http://schemas.microsoft.com/office/powerpoint/2012/main" userId="0bcfeea686c9546f" providerId="Windows Live"/>
      </p:ext>
    </p:extLst>
  </p:cmAuthor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8FC7ED"/>
    <a:srgbClr val="CCFF99"/>
    <a:srgbClr val="99FF66"/>
    <a:srgbClr val="99FF99"/>
    <a:srgbClr val="CCFFCC"/>
    <a:srgbClr val="6FC7C7"/>
    <a:srgbClr val="4FE7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3042716-ECBD-43DA-ABC4-147EB8EF36A6}">
  <a:tblStyle styleId="{D3042716-ECBD-43DA-ABC4-147EB8EF36A6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33" autoAdjust="0"/>
    <p:restoredTop sz="94660"/>
  </p:normalViewPr>
  <p:slideViewPr>
    <p:cSldViewPr snapToGrid="0">
      <p:cViewPr>
        <p:scale>
          <a:sx n="102" d="100"/>
          <a:sy n="102" d="100"/>
        </p:scale>
        <p:origin x="-546" y="-1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26" Type="http://schemas.openxmlformats.org/officeDocument/2006/relationships/font" Target="fonts/font10.fntdata"/><Relationship Id="rId3" Type="http://schemas.openxmlformats.org/officeDocument/2006/relationships/slide" Target="slides/slide2.xml"/><Relationship Id="rId21" Type="http://schemas.openxmlformats.org/officeDocument/2006/relationships/font" Target="fonts/font5.fntdata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5" Type="http://schemas.openxmlformats.org/officeDocument/2006/relationships/font" Target="fonts/font9.fntdata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4.fntdata"/><Relationship Id="rId29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8.fntdata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7.fntdata"/><Relationship Id="rId28" Type="http://schemas.openxmlformats.org/officeDocument/2006/relationships/font" Target="fonts/font12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31" Type="http://schemas.openxmlformats.org/officeDocument/2006/relationships/font" Target="fonts/font1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6.fntdata"/><Relationship Id="rId27" Type="http://schemas.openxmlformats.org/officeDocument/2006/relationships/font" Target="fonts/font11.fntdata"/><Relationship Id="rId30" Type="http://schemas.openxmlformats.org/officeDocument/2006/relationships/font" Target="fonts/font14.fntdata"/><Relationship Id="rId35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3T14:54:36.942" idx="17">
    <p:pos x="10" y="-78"/>
    <p:text>bổ sung tựa bài, Font chữ Times News Roman</p:text>
    <p:extLst mod="1">
      <p:ext uri="{C676402C-5697-4E1C-873F-D02D1690AC5C}">
        <p15:threadingInfo xmlns=""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3T15:05:25.653" idx="25">
    <p:pos x="10" y="10"/>
    <p:text>Nội dung các Slide nên gõ nội dung vào không dùng hình chụp</p:text>
    <p:extLst>
      <p:ext uri="{C676402C-5697-4E1C-873F-D02D1690AC5C}">
        <p15:threadingInfo xmlns=""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4629275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5" name="Google Shape;7845;gb308c710a5_0_26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46" name="Google Shape;7846;gb308c710a5_0_26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0" name="Google Shape;7840;gb308c710a5_0_21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41" name="Google Shape;7841;gb308c710a5_0_21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6" name="Google Shape;2456;p4"/>
          <p:cNvSpPr/>
          <p:nvPr/>
        </p:nvSpPr>
        <p:spPr>
          <a:xfrm rot="587667">
            <a:off x="1199017" y="1953340"/>
            <a:ext cx="7061597" cy="1868498"/>
          </a:xfrm>
          <a:custGeom>
            <a:avLst/>
            <a:gdLst/>
            <a:ahLst/>
            <a:cxnLst/>
            <a:rect l="l" t="t" r="r" b="b"/>
            <a:pathLst>
              <a:path w="130361" h="34217" extrusionOk="0">
                <a:moveTo>
                  <a:pt x="14256" y="10773"/>
                </a:moveTo>
                <a:lnTo>
                  <a:pt x="14256" y="10773"/>
                </a:lnTo>
                <a:cubicBezTo>
                  <a:pt x="14217" y="10789"/>
                  <a:pt x="14177" y="10805"/>
                  <a:pt x="14138" y="10821"/>
                </a:cubicBezTo>
                <a:lnTo>
                  <a:pt x="14138" y="10821"/>
                </a:lnTo>
                <a:cubicBezTo>
                  <a:pt x="14179" y="10807"/>
                  <a:pt x="14219" y="10791"/>
                  <a:pt x="14256" y="10773"/>
                </a:cubicBezTo>
                <a:close/>
                <a:moveTo>
                  <a:pt x="13070" y="11259"/>
                </a:moveTo>
                <a:cubicBezTo>
                  <a:pt x="13061" y="11263"/>
                  <a:pt x="13052" y="11268"/>
                  <a:pt x="13043" y="11272"/>
                </a:cubicBezTo>
                <a:lnTo>
                  <a:pt x="13043" y="11272"/>
                </a:lnTo>
                <a:cubicBezTo>
                  <a:pt x="13052" y="11268"/>
                  <a:pt x="13061" y="11263"/>
                  <a:pt x="13070" y="11259"/>
                </a:cubicBezTo>
                <a:close/>
                <a:moveTo>
                  <a:pt x="5532" y="17976"/>
                </a:moveTo>
                <a:lnTo>
                  <a:pt x="5532" y="17976"/>
                </a:lnTo>
                <a:cubicBezTo>
                  <a:pt x="5507" y="18104"/>
                  <a:pt x="5481" y="18210"/>
                  <a:pt x="5456" y="18330"/>
                </a:cubicBezTo>
                <a:lnTo>
                  <a:pt x="5456" y="18330"/>
                </a:lnTo>
                <a:cubicBezTo>
                  <a:pt x="5477" y="18212"/>
                  <a:pt x="5503" y="18094"/>
                  <a:pt x="5532" y="17976"/>
                </a:cubicBezTo>
                <a:close/>
                <a:moveTo>
                  <a:pt x="55691" y="0"/>
                </a:moveTo>
                <a:cubicBezTo>
                  <a:pt x="54666" y="0"/>
                  <a:pt x="53640" y="5"/>
                  <a:pt x="52615" y="13"/>
                </a:cubicBezTo>
                <a:cubicBezTo>
                  <a:pt x="45381" y="73"/>
                  <a:pt x="38147" y="316"/>
                  <a:pt x="30943" y="1228"/>
                </a:cubicBezTo>
                <a:cubicBezTo>
                  <a:pt x="23861" y="2110"/>
                  <a:pt x="16809" y="3630"/>
                  <a:pt x="10213" y="6456"/>
                </a:cubicBezTo>
                <a:cubicBezTo>
                  <a:pt x="7994" y="7429"/>
                  <a:pt x="5866" y="8584"/>
                  <a:pt x="3982" y="10134"/>
                </a:cubicBezTo>
                <a:cubicBezTo>
                  <a:pt x="2280" y="11532"/>
                  <a:pt x="882" y="13417"/>
                  <a:pt x="456" y="15605"/>
                </a:cubicBezTo>
                <a:cubicBezTo>
                  <a:pt x="0" y="18219"/>
                  <a:pt x="1246" y="20682"/>
                  <a:pt x="2918" y="22596"/>
                </a:cubicBezTo>
                <a:cubicBezTo>
                  <a:pt x="3404" y="23113"/>
                  <a:pt x="3921" y="23630"/>
                  <a:pt x="4407" y="24147"/>
                </a:cubicBezTo>
                <a:cubicBezTo>
                  <a:pt x="6535" y="26244"/>
                  <a:pt x="8693" y="28341"/>
                  <a:pt x="10821" y="30408"/>
                </a:cubicBezTo>
                <a:cubicBezTo>
                  <a:pt x="11824" y="31259"/>
                  <a:pt x="13009" y="32262"/>
                  <a:pt x="14225" y="32809"/>
                </a:cubicBezTo>
                <a:cubicBezTo>
                  <a:pt x="17082" y="34086"/>
                  <a:pt x="20274" y="34208"/>
                  <a:pt x="23344" y="34208"/>
                </a:cubicBezTo>
                <a:cubicBezTo>
                  <a:pt x="25605" y="34208"/>
                  <a:pt x="27867" y="34169"/>
                  <a:pt x="30128" y="34169"/>
                </a:cubicBezTo>
                <a:cubicBezTo>
                  <a:pt x="30694" y="34169"/>
                  <a:pt x="31259" y="34171"/>
                  <a:pt x="31824" y="34177"/>
                </a:cubicBezTo>
                <a:cubicBezTo>
                  <a:pt x="33551" y="34177"/>
                  <a:pt x="35277" y="34216"/>
                  <a:pt x="37004" y="34216"/>
                </a:cubicBezTo>
                <a:cubicBezTo>
                  <a:pt x="37435" y="34216"/>
                  <a:pt x="37867" y="34214"/>
                  <a:pt x="38299" y="34208"/>
                </a:cubicBezTo>
                <a:cubicBezTo>
                  <a:pt x="40791" y="34177"/>
                  <a:pt x="43284" y="34025"/>
                  <a:pt x="45746" y="33934"/>
                </a:cubicBezTo>
                <a:cubicBezTo>
                  <a:pt x="51886" y="33782"/>
                  <a:pt x="58025" y="33721"/>
                  <a:pt x="64165" y="33569"/>
                </a:cubicBezTo>
                <a:cubicBezTo>
                  <a:pt x="67418" y="33508"/>
                  <a:pt x="70640" y="33417"/>
                  <a:pt x="73862" y="33296"/>
                </a:cubicBezTo>
                <a:cubicBezTo>
                  <a:pt x="76992" y="33205"/>
                  <a:pt x="80093" y="33144"/>
                  <a:pt x="83193" y="32749"/>
                </a:cubicBezTo>
                <a:cubicBezTo>
                  <a:pt x="84196" y="32597"/>
                  <a:pt x="85199" y="32445"/>
                  <a:pt x="86202" y="32293"/>
                </a:cubicBezTo>
                <a:cubicBezTo>
                  <a:pt x="88300" y="31928"/>
                  <a:pt x="90336" y="31411"/>
                  <a:pt x="92373" y="30742"/>
                </a:cubicBezTo>
                <a:cubicBezTo>
                  <a:pt x="93284" y="30499"/>
                  <a:pt x="94227" y="30226"/>
                  <a:pt x="95139" y="29983"/>
                </a:cubicBezTo>
                <a:cubicBezTo>
                  <a:pt x="96932" y="29587"/>
                  <a:pt x="98756" y="29162"/>
                  <a:pt x="100549" y="28706"/>
                </a:cubicBezTo>
                <a:cubicBezTo>
                  <a:pt x="103163" y="28493"/>
                  <a:pt x="105777" y="28220"/>
                  <a:pt x="108361" y="27764"/>
                </a:cubicBezTo>
                <a:cubicBezTo>
                  <a:pt x="108786" y="27673"/>
                  <a:pt x="109242" y="27460"/>
                  <a:pt x="109607" y="27308"/>
                </a:cubicBezTo>
                <a:cubicBezTo>
                  <a:pt x="109709" y="27257"/>
                  <a:pt x="109960" y="27142"/>
                  <a:pt x="109824" y="27142"/>
                </a:cubicBezTo>
                <a:cubicBezTo>
                  <a:pt x="109798" y="27142"/>
                  <a:pt x="109757" y="27146"/>
                  <a:pt x="109698" y="27156"/>
                </a:cubicBezTo>
                <a:cubicBezTo>
                  <a:pt x="108513" y="27460"/>
                  <a:pt x="107479" y="27551"/>
                  <a:pt x="106233" y="27581"/>
                </a:cubicBezTo>
                <a:cubicBezTo>
                  <a:pt x="105780" y="27594"/>
                  <a:pt x="105327" y="27601"/>
                  <a:pt x="104873" y="27601"/>
                </a:cubicBezTo>
                <a:cubicBezTo>
                  <a:pt x="104232" y="27601"/>
                  <a:pt x="103591" y="27587"/>
                  <a:pt x="102950" y="27551"/>
                </a:cubicBezTo>
                <a:cubicBezTo>
                  <a:pt x="100914" y="27764"/>
                  <a:pt x="98877" y="27946"/>
                  <a:pt x="96841" y="28159"/>
                </a:cubicBezTo>
                <a:cubicBezTo>
                  <a:pt x="94774" y="28402"/>
                  <a:pt x="92707" y="28706"/>
                  <a:pt x="90640" y="28858"/>
                </a:cubicBezTo>
                <a:cubicBezTo>
                  <a:pt x="88269" y="29040"/>
                  <a:pt x="85898" y="29131"/>
                  <a:pt x="83527" y="29162"/>
                </a:cubicBezTo>
                <a:cubicBezTo>
                  <a:pt x="78561" y="29278"/>
                  <a:pt x="73587" y="29318"/>
                  <a:pt x="68614" y="29318"/>
                </a:cubicBezTo>
                <a:cubicBezTo>
                  <a:pt x="63177" y="29318"/>
                  <a:pt x="57740" y="29270"/>
                  <a:pt x="52311" y="29223"/>
                </a:cubicBezTo>
                <a:cubicBezTo>
                  <a:pt x="45168" y="29162"/>
                  <a:pt x="38055" y="29071"/>
                  <a:pt x="30943" y="28949"/>
                </a:cubicBezTo>
                <a:cubicBezTo>
                  <a:pt x="27934" y="28919"/>
                  <a:pt x="24955" y="28888"/>
                  <a:pt x="21946" y="28706"/>
                </a:cubicBezTo>
                <a:cubicBezTo>
                  <a:pt x="19879" y="28584"/>
                  <a:pt x="17782" y="28432"/>
                  <a:pt x="15715" y="28037"/>
                </a:cubicBezTo>
                <a:cubicBezTo>
                  <a:pt x="13573" y="27603"/>
                  <a:pt x="11570" y="26839"/>
                  <a:pt x="9573" y="25953"/>
                </a:cubicBezTo>
                <a:lnTo>
                  <a:pt x="9573" y="25953"/>
                </a:lnTo>
                <a:cubicBezTo>
                  <a:pt x="8972" y="25645"/>
                  <a:pt x="8402" y="25307"/>
                  <a:pt x="7853" y="24935"/>
                </a:cubicBezTo>
                <a:lnTo>
                  <a:pt x="7853" y="24935"/>
                </a:lnTo>
                <a:cubicBezTo>
                  <a:pt x="7141" y="23957"/>
                  <a:pt x="6505" y="22941"/>
                  <a:pt x="5958" y="21867"/>
                </a:cubicBezTo>
                <a:lnTo>
                  <a:pt x="5958" y="21867"/>
                </a:lnTo>
                <a:cubicBezTo>
                  <a:pt x="6018" y="22019"/>
                  <a:pt x="6110" y="22171"/>
                  <a:pt x="6170" y="22323"/>
                </a:cubicBezTo>
                <a:cubicBezTo>
                  <a:pt x="5806" y="21654"/>
                  <a:pt x="5593" y="20925"/>
                  <a:pt x="5471" y="20165"/>
                </a:cubicBezTo>
                <a:cubicBezTo>
                  <a:pt x="5348" y="19572"/>
                  <a:pt x="5345" y="18978"/>
                  <a:pt x="5446" y="18385"/>
                </a:cubicBezTo>
                <a:lnTo>
                  <a:pt x="5446" y="18385"/>
                </a:lnTo>
                <a:cubicBezTo>
                  <a:pt x="5657" y="17693"/>
                  <a:pt x="5870" y="17090"/>
                  <a:pt x="6262" y="16487"/>
                </a:cubicBezTo>
                <a:cubicBezTo>
                  <a:pt x="6778" y="15666"/>
                  <a:pt x="7447" y="14967"/>
                  <a:pt x="8177" y="14329"/>
                </a:cubicBezTo>
                <a:cubicBezTo>
                  <a:pt x="9570" y="13081"/>
                  <a:pt x="11184" y="12193"/>
                  <a:pt x="12836" y="11375"/>
                </a:cubicBezTo>
                <a:lnTo>
                  <a:pt x="12836" y="11375"/>
                </a:lnTo>
                <a:cubicBezTo>
                  <a:pt x="13265" y="11195"/>
                  <a:pt x="13710" y="11000"/>
                  <a:pt x="14138" y="10821"/>
                </a:cubicBezTo>
                <a:lnTo>
                  <a:pt x="14138" y="10821"/>
                </a:lnTo>
                <a:cubicBezTo>
                  <a:pt x="14082" y="10841"/>
                  <a:pt x="14023" y="10859"/>
                  <a:pt x="13967" y="10880"/>
                </a:cubicBezTo>
                <a:lnTo>
                  <a:pt x="13967" y="10880"/>
                </a:lnTo>
                <a:cubicBezTo>
                  <a:pt x="16244" y="9927"/>
                  <a:pt x="18578" y="9120"/>
                  <a:pt x="20943" y="8432"/>
                </a:cubicBezTo>
                <a:cubicBezTo>
                  <a:pt x="23405" y="7763"/>
                  <a:pt x="25867" y="7186"/>
                  <a:pt x="28359" y="6730"/>
                </a:cubicBezTo>
                <a:cubicBezTo>
                  <a:pt x="32189" y="6061"/>
                  <a:pt x="36049" y="5575"/>
                  <a:pt x="39940" y="5241"/>
                </a:cubicBezTo>
                <a:cubicBezTo>
                  <a:pt x="46045" y="4746"/>
                  <a:pt x="52173" y="4538"/>
                  <a:pt x="58303" y="4538"/>
                </a:cubicBezTo>
                <a:cubicBezTo>
                  <a:pt x="62335" y="4538"/>
                  <a:pt x="66368" y="4628"/>
                  <a:pt x="70397" y="4785"/>
                </a:cubicBezTo>
                <a:cubicBezTo>
                  <a:pt x="77084" y="5058"/>
                  <a:pt x="83771" y="5605"/>
                  <a:pt x="90397" y="6517"/>
                </a:cubicBezTo>
                <a:cubicBezTo>
                  <a:pt x="94804" y="7125"/>
                  <a:pt x="99181" y="7824"/>
                  <a:pt x="103497" y="8888"/>
                </a:cubicBezTo>
                <a:cubicBezTo>
                  <a:pt x="107023" y="9770"/>
                  <a:pt x="110488" y="10925"/>
                  <a:pt x="113923" y="12110"/>
                </a:cubicBezTo>
                <a:cubicBezTo>
                  <a:pt x="116081" y="12809"/>
                  <a:pt x="118209" y="13599"/>
                  <a:pt x="120276" y="14481"/>
                </a:cubicBezTo>
                <a:cubicBezTo>
                  <a:pt x="123346" y="15697"/>
                  <a:pt x="126112" y="17368"/>
                  <a:pt x="128635" y="19496"/>
                </a:cubicBezTo>
                <a:cubicBezTo>
                  <a:pt x="128661" y="19518"/>
                  <a:pt x="128707" y="19528"/>
                  <a:pt x="128767" y="19528"/>
                </a:cubicBezTo>
                <a:cubicBezTo>
                  <a:pt x="129199" y="19528"/>
                  <a:pt x="130361" y="19010"/>
                  <a:pt x="130094" y="18797"/>
                </a:cubicBezTo>
                <a:cubicBezTo>
                  <a:pt x="128270" y="17095"/>
                  <a:pt x="126264" y="15636"/>
                  <a:pt x="124075" y="14420"/>
                </a:cubicBezTo>
                <a:cubicBezTo>
                  <a:pt x="122890" y="13782"/>
                  <a:pt x="121735" y="13113"/>
                  <a:pt x="120580" y="12444"/>
                </a:cubicBezTo>
                <a:cubicBezTo>
                  <a:pt x="117145" y="10621"/>
                  <a:pt x="113498" y="9040"/>
                  <a:pt x="109881" y="7703"/>
                </a:cubicBezTo>
                <a:cubicBezTo>
                  <a:pt x="102829" y="5089"/>
                  <a:pt x="95412" y="3265"/>
                  <a:pt x="87996" y="2110"/>
                </a:cubicBezTo>
                <a:cubicBezTo>
                  <a:pt x="77308" y="472"/>
                  <a:pt x="66493" y="0"/>
                  <a:pt x="55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7" name="Google Shape;2457;p4"/>
          <p:cNvSpPr/>
          <p:nvPr/>
        </p:nvSpPr>
        <p:spPr>
          <a:xfrm rot="587667">
            <a:off x="813201" y="1817550"/>
            <a:ext cx="7248049" cy="1698287"/>
          </a:xfrm>
          <a:custGeom>
            <a:avLst/>
            <a:gdLst/>
            <a:ahLst/>
            <a:cxnLst/>
            <a:rect l="l" t="t" r="r" b="b"/>
            <a:pathLst>
              <a:path w="133803" h="31100" extrusionOk="0">
                <a:moveTo>
                  <a:pt x="59594" y="0"/>
                </a:moveTo>
                <a:cubicBezTo>
                  <a:pt x="58483" y="0"/>
                  <a:pt x="57373" y="4"/>
                  <a:pt x="56263" y="10"/>
                </a:cubicBezTo>
                <a:cubicBezTo>
                  <a:pt x="50975" y="40"/>
                  <a:pt x="45716" y="131"/>
                  <a:pt x="40458" y="587"/>
                </a:cubicBezTo>
                <a:cubicBezTo>
                  <a:pt x="32038" y="1256"/>
                  <a:pt x="23679" y="2593"/>
                  <a:pt x="15776" y="5663"/>
                </a:cubicBezTo>
                <a:cubicBezTo>
                  <a:pt x="12828" y="6788"/>
                  <a:pt x="9910" y="8095"/>
                  <a:pt x="7448" y="10162"/>
                </a:cubicBezTo>
                <a:cubicBezTo>
                  <a:pt x="6232" y="11226"/>
                  <a:pt x="5199" y="12442"/>
                  <a:pt x="4408" y="13840"/>
                </a:cubicBezTo>
                <a:cubicBezTo>
                  <a:pt x="3162" y="15998"/>
                  <a:pt x="2585" y="18551"/>
                  <a:pt x="1855" y="20922"/>
                </a:cubicBezTo>
                <a:cubicBezTo>
                  <a:pt x="1308" y="22837"/>
                  <a:pt x="791" y="24752"/>
                  <a:pt x="366" y="26697"/>
                </a:cubicBezTo>
                <a:cubicBezTo>
                  <a:pt x="183" y="27487"/>
                  <a:pt x="1" y="29038"/>
                  <a:pt x="487" y="29858"/>
                </a:cubicBezTo>
                <a:cubicBezTo>
                  <a:pt x="882" y="30588"/>
                  <a:pt x="1703" y="30588"/>
                  <a:pt x="2463" y="30648"/>
                </a:cubicBezTo>
                <a:cubicBezTo>
                  <a:pt x="2756" y="30657"/>
                  <a:pt x="3047" y="30660"/>
                  <a:pt x="3337" y="30660"/>
                </a:cubicBezTo>
                <a:cubicBezTo>
                  <a:pt x="4130" y="30660"/>
                  <a:pt x="4914" y="30632"/>
                  <a:pt x="5715" y="30588"/>
                </a:cubicBezTo>
                <a:cubicBezTo>
                  <a:pt x="7223" y="30535"/>
                  <a:pt x="8753" y="30505"/>
                  <a:pt x="10267" y="30498"/>
                </a:cubicBezTo>
                <a:lnTo>
                  <a:pt x="10267" y="30498"/>
                </a:lnTo>
                <a:cubicBezTo>
                  <a:pt x="17078" y="30558"/>
                  <a:pt x="23859" y="30590"/>
                  <a:pt x="30640" y="30831"/>
                </a:cubicBezTo>
                <a:cubicBezTo>
                  <a:pt x="32099" y="30892"/>
                  <a:pt x="33588" y="30983"/>
                  <a:pt x="35047" y="31013"/>
                </a:cubicBezTo>
                <a:cubicBezTo>
                  <a:pt x="35552" y="31028"/>
                  <a:pt x="36056" y="31034"/>
                  <a:pt x="36560" y="31034"/>
                </a:cubicBezTo>
                <a:cubicBezTo>
                  <a:pt x="38153" y="31034"/>
                  <a:pt x="39746" y="30976"/>
                  <a:pt x="41339" y="30952"/>
                </a:cubicBezTo>
                <a:cubicBezTo>
                  <a:pt x="42291" y="30947"/>
                  <a:pt x="43244" y="30944"/>
                  <a:pt x="44198" y="30944"/>
                </a:cubicBezTo>
                <a:cubicBezTo>
                  <a:pt x="48240" y="30944"/>
                  <a:pt x="52297" y="30989"/>
                  <a:pt x="56355" y="31013"/>
                </a:cubicBezTo>
                <a:cubicBezTo>
                  <a:pt x="60548" y="31051"/>
                  <a:pt x="64752" y="31100"/>
                  <a:pt x="68957" y="31100"/>
                </a:cubicBezTo>
                <a:cubicBezTo>
                  <a:pt x="74873" y="31100"/>
                  <a:pt x="80791" y="31004"/>
                  <a:pt x="86690" y="30648"/>
                </a:cubicBezTo>
                <a:cubicBezTo>
                  <a:pt x="89304" y="30497"/>
                  <a:pt x="91918" y="30253"/>
                  <a:pt x="94532" y="30010"/>
                </a:cubicBezTo>
                <a:cubicBezTo>
                  <a:pt x="97358" y="29737"/>
                  <a:pt x="100216" y="29524"/>
                  <a:pt x="103042" y="29159"/>
                </a:cubicBezTo>
                <a:cubicBezTo>
                  <a:pt x="106599" y="28673"/>
                  <a:pt x="110216" y="28126"/>
                  <a:pt x="113742" y="27305"/>
                </a:cubicBezTo>
                <a:cubicBezTo>
                  <a:pt x="113831" y="27305"/>
                  <a:pt x="113307" y="25814"/>
                  <a:pt x="113000" y="25814"/>
                </a:cubicBezTo>
                <a:cubicBezTo>
                  <a:pt x="112994" y="25814"/>
                  <a:pt x="112988" y="25814"/>
                  <a:pt x="112982" y="25816"/>
                </a:cubicBezTo>
                <a:cubicBezTo>
                  <a:pt x="112100" y="25968"/>
                  <a:pt x="111219" y="26150"/>
                  <a:pt x="110337" y="26302"/>
                </a:cubicBezTo>
                <a:cubicBezTo>
                  <a:pt x="108058" y="26727"/>
                  <a:pt x="105596" y="27092"/>
                  <a:pt x="103255" y="27214"/>
                </a:cubicBezTo>
                <a:cubicBezTo>
                  <a:pt x="99547" y="27427"/>
                  <a:pt x="95869" y="27609"/>
                  <a:pt x="92161" y="27700"/>
                </a:cubicBezTo>
                <a:cubicBezTo>
                  <a:pt x="86988" y="27786"/>
                  <a:pt x="81815" y="27823"/>
                  <a:pt x="76643" y="27823"/>
                </a:cubicBezTo>
                <a:cubicBezTo>
                  <a:pt x="72636" y="27823"/>
                  <a:pt x="68629" y="27801"/>
                  <a:pt x="64622" y="27761"/>
                </a:cubicBezTo>
                <a:cubicBezTo>
                  <a:pt x="56750" y="27731"/>
                  <a:pt x="48877" y="27731"/>
                  <a:pt x="41005" y="27548"/>
                </a:cubicBezTo>
                <a:cubicBezTo>
                  <a:pt x="35078" y="27396"/>
                  <a:pt x="29181" y="27366"/>
                  <a:pt x="23284" y="27092"/>
                </a:cubicBezTo>
                <a:cubicBezTo>
                  <a:pt x="23558" y="27092"/>
                  <a:pt x="23831" y="27123"/>
                  <a:pt x="24105" y="27123"/>
                </a:cubicBezTo>
                <a:cubicBezTo>
                  <a:pt x="19697" y="26788"/>
                  <a:pt x="15077" y="26393"/>
                  <a:pt x="10974" y="24630"/>
                </a:cubicBezTo>
                <a:cubicBezTo>
                  <a:pt x="9667" y="24053"/>
                  <a:pt x="8329" y="23323"/>
                  <a:pt x="7235" y="22381"/>
                </a:cubicBezTo>
                <a:cubicBezTo>
                  <a:pt x="6552" y="21789"/>
                  <a:pt x="6005" y="21146"/>
                  <a:pt x="5493" y="20438"/>
                </a:cubicBezTo>
                <a:lnTo>
                  <a:pt x="5493" y="20438"/>
                </a:lnTo>
                <a:cubicBezTo>
                  <a:pt x="5896" y="20083"/>
                  <a:pt x="6319" y="19748"/>
                  <a:pt x="6749" y="19433"/>
                </a:cubicBezTo>
                <a:cubicBezTo>
                  <a:pt x="8403" y="18162"/>
                  <a:pt x="10143" y="17151"/>
                  <a:pt x="11997" y="16258"/>
                </a:cubicBezTo>
                <a:lnTo>
                  <a:pt x="11997" y="16258"/>
                </a:lnTo>
                <a:cubicBezTo>
                  <a:pt x="14347" y="15329"/>
                  <a:pt x="16779" y="14514"/>
                  <a:pt x="19211" y="13840"/>
                </a:cubicBezTo>
                <a:cubicBezTo>
                  <a:pt x="21764" y="13141"/>
                  <a:pt x="24318" y="12533"/>
                  <a:pt x="26901" y="12077"/>
                </a:cubicBezTo>
                <a:cubicBezTo>
                  <a:pt x="30853" y="11347"/>
                  <a:pt x="34834" y="10891"/>
                  <a:pt x="38786" y="10587"/>
                </a:cubicBezTo>
                <a:cubicBezTo>
                  <a:pt x="43467" y="10223"/>
                  <a:pt x="48117" y="10101"/>
                  <a:pt x="52798" y="10010"/>
                </a:cubicBezTo>
                <a:cubicBezTo>
                  <a:pt x="55866" y="9937"/>
                  <a:pt x="58934" y="9892"/>
                  <a:pt x="62002" y="9892"/>
                </a:cubicBezTo>
                <a:cubicBezTo>
                  <a:pt x="65317" y="9892"/>
                  <a:pt x="68632" y="9944"/>
                  <a:pt x="71948" y="10071"/>
                </a:cubicBezTo>
                <a:cubicBezTo>
                  <a:pt x="77571" y="10314"/>
                  <a:pt x="83194" y="10739"/>
                  <a:pt x="88787" y="11317"/>
                </a:cubicBezTo>
                <a:cubicBezTo>
                  <a:pt x="94532" y="11894"/>
                  <a:pt x="100337" y="12897"/>
                  <a:pt x="105930" y="14417"/>
                </a:cubicBezTo>
                <a:cubicBezTo>
                  <a:pt x="109517" y="15420"/>
                  <a:pt x="113043" y="16606"/>
                  <a:pt x="116599" y="17609"/>
                </a:cubicBezTo>
                <a:cubicBezTo>
                  <a:pt x="117876" y="18095"/>
                  <a:pt x="119183" y="18399"/>
                  <a:pt x="120490" y="18551"/>
                </a:cubicBezTo>
                <a:cubicBezTo>
                  <a:pt x="121223" y="18581"/>
                  <a:pt x="121956" y="18596"/>
                  <a:pt x="122690" y="18596"/>
                </a:cubicBezTo>
                <a:cubicBezTo>
                  <a:pt x="124919" y="18596"/>
                  <a:pt x="127148" y="18456"/>
                  <a:pt x="129377" y="18162"/>
                </a:cubicBezTo>
                <a:lnTo>
                  <a:pt x="129377" y="18162"/>
                </a:lnTo>
                <a:cubicBezTo>
                  <a:pt x="130616" y="18586"/>
                  <a:pt x="131831" y="19009"/>
                  <a:pt x="133073" y="19433"/>
                </a:cubicBezTo>
                <a:cubicBezTo>
                  <a:pt x="133123" y="19454"/>
                  <a:pt x="133176" y="19465"/>
                  <a:pt x="133230" y="19465"/>
                </a:cubicBezTo>
                <a:cubicBezTo>
                  <a:pt x="133477" y="19465"/>
                  <a:pt x="133748" y="19256"/>
                  <a:pt x="133772" y="19007"/>
                </a:cubicBezTo>
                <a:cubicBezTo>
                  <a:pt x="133803" y="18642"/>
                  <a:pt x="133347" y="18034"/>
                  <a:pt x="133073" y="17852"/>
                </a:cubicBezTo>
                <a:cubicBezTo>
                  <a:pt x="131128" y="16606"/>
                  <a:pt x="129061" y="15481"/>
                  <a:pt x="126964" y="14539"/>
                </a:cubicBezTo>
                <a:cubicBezTo>
                  <a:pt x="124623" y="13414"/>
                  <a:pt x="122344" y="12229"/>
                  <a:pt x="120064" y="11013"/>
                </a:cubicBezTo>
                <a:cubicBezTo>
                  <a:pt x="116477" y="9220"/>
                  <a:pt x="112799" y="7700"/>
                  <a:pt x="109000" y="6423"/>
                </a:cubicBezTo>
                <a:cubicBezTo>
                  <a:pt x="104197" y="4812"/>
                  <a:pt x="99304" y="3596"/>
                  <a:pt x="94349" y="2654"/>
                </a:cubicBezTo>
                <a:cubicBezTo>
                  <a:pt x="87601" y="1347"/>
                  <a:pt x="80823" y="678"/>
                  <a:pt x="73984" y="314"/>
                </a:cubicBezTo>
                <a:cubicBezTo>
                  <a:pt x="69196" y="67"/>
                  <a:pt x="64389" y="0"/>
                  <a:pt x="5959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8" name="Google Shape;2458;p4"/>
          <p:cNvSpPr/>
          <p:nvPr/>
        </p:nvSpPr>
        <p:spPr>
          <a:xfrm rot="587667">
            <a:off x="1034852" y="1951540"/>
            <a:ext cx="7065823" cy="2243380"/>
          </a:xfrm>
          <a:custGeom>
            <a:avLst/>
            <a:gdLst/>
            <a:ahLst/>
            <a:cxnLst/>
            <a:rect l="l" t="t" r="r" b="b"/>
            <a:pathLst>
              <a:path w="130439" h="31240" extrusionOk="0">
                <a:moveTo>
                  <a:pt x="3830" y="22629"/>
                </a:moveTo>
                <a:lnTo>
                  <a:pt x="3830" y="22629"/>
                </a:lnTo>
                <a:cubicBezTo>
                  <a:pt x="3868" y="22667"/>
                  <a:pt x="3900" y="22705"/>
                  <a:pt x="3932" y="22742"/>
                </a:cubicBezTo>
                <a:lnTo>
                  <a:pt x="3932" y="22742"/>
                </a:lnTo>
                <a:cubicBezTo>
                  <a:pt x="3897" y="22705"/>
                  <a:pt x="3863" y="22667"/>
                  <a:pt x="3830" y="22629"/>
                </a:cubicBezTo>
                <a:close/>
                <a:moveTo>
                  <a:pt x="56349" y="1"/>
                </a:moveTo>
                <a:cubicBezTo>
                  <a:pt x="55155" y="1"/>
                  <a:pt x="53961" y="6"/>
                  <a:pt x="52767" y="15"/>
                </a:cubicBezTo>
                <a:cubicBezTo>
                  <a:pt x="46050" y="76"/>
                  <a:pt x="39271" y="258"/>
                  <a:pt x="32615" y="1018"/>
                </a:cubicBezTo>
                <a:cubicBezTo>
                  <a:pt x="28724" y="1474"/>
                  <a:pt x="24864" y="2021"/>
                  <a:pt x="21064" y="2933"/>
                </a:cubicBezTo>
                <a:cubicBezTo>
                  <a:pt x="17356" y="3845"/>
                  <a:pt x="13648" y="4909"/>
                  <a:pt x="10122" y="6459"/>
                </a:cubicBezTo>
                <a:cubicBezTo>
                  <a:pt x="7903" y="7432"/>
                  <a:pt x="5775" y="8617"/>
                  <a:pt x="3951" y="10198"/>
                </a:cubicBezTo>
                <a:cubicBezTo>
                  <a:pt x="2249" y="11657"/>
                  <a:pt x="821" y="13359"/>
                  <a:pt x="274" y="15578"/>
                </a:cubicBezTo>
                <a:cubicBezTo>
                  <a:pt x="0" y="16733"/>
                  <a:pt x="30" y="17705"/>
                  <a:pt x="243" y="18860"/>
                </a:cubicBezTo>
                <a:cubicBezTo>
                  <a:pt x="547" y="20441"/>
                  <a:pt x="1094" y="21991"/>
                  <a:pt x="1733" y="23450"/>
                </a:cubicBezTo>
                <a:cubicBezTo>
                  <a:pt x="2097" y="24362"/>
                  <a:pt x="2523" y="25213"/>
                  <a:pt x="3070" y="26003"/>
                </a:cubicBezTo>
                <a:cubicBezTo>
                  <a:pt x="3891" y="27128"/>
                  <a:pt x="5076" y="27827"/>
                  <a:pt x="6292" y="28405"/>
                </a:cubicBezTo>
                <a:cubicBezTo>
                  <a:pt x="7629" y="28921"/>
                  <a:pt x="8997" y="29316"/>
                  <a:pt x="10426" y="29560"/>
                </a:cubicBezTo>
                <a:cubicBezTo>
                  <a:pt x="11246" y="29712"/>
                  <a:pt x="12037" y="29864"/>
                  <a:pt x="12857" y="30016"/>
                </a:cubicBezTo>
                <a:cubicBezTo>
                  <a:pt x="14712" y="30319"/>
                  <a:pt x="16596" y="30502"/>
                  <a:pt x="18481" y="30654"/>
                </a:cubicBezTo>
                <a:cubicBezTo>
                  <a:pt x="22189" y="30927"/>
                  <a:pt x="25928" y="30988"/>
                  <a:pt x="29636" y="31079"/>
                </a:cubicBezTo>
                <a:cubicBezTo>
                  <a:pt x="31581" y="31140"/>
                  <a:pt x="33526" y="31201"/>
                  <a:pt x="35472" y="31231"/>
                </a:cubicBezTo>
                <a:cubicBezTo>
                  <a:pt x="35924" y="31237"/>
                  <a:pt x="36375" y="31239"/>
                  <a:pt x="36827" y="31239"/>
                </a:cubicBezTo>
                <a:cubicBezTo>
                  <a:pt x="38837" y="31239"/>
                  <a:pt x="40848" y="31190"/>
                  <a:pt x="42858" y="31140"/>
                </a:cubicBezTo>
                <a:cubicBezTo>
                  <a:pt x="48907" y="30988"/>
                  <a:pt x="54955" y="31019"/>
                  <a:pt x="61035" y="30927"/>
                </a:cubicBezTo>
                <a:cubicBezTo>
                  <a:pt x="64287" y="30897"/>
                  <a:pt x="67539" y="30836"/>
                  <a:pt x="70792" y="30775"/>
                </a:cubicBezTo>
                <a:cubicBezTo>
                  <a:pt x="73953" y="30715"/>
                  <a:pt x="77144" y="30715"/>
                  <a:pt x="80305" y="30563"/>
                </a:cubicBezTo>
                <a:cubicBezTo>
                  <a:pt x="83406" y="30411"/>
                  <a:pt x="86506" y="30137"/>
                  <a:pt x="89576" y="29833"/>
                </a:cubicBezTo>
                <a:lnTo>
                  <a:pt x="95503" y="29225"/>
                </a:lnTo>
                <a:cubicBezTo>
                  <a:pt x="96932" y="28800"/>
                  <a:pt x="98361" y="28587"/>
                  <a:pt x="99820" y="28587"/>
                </a:cubicBezTo>
                <a:cubicBezTo>
                  <a:pt x="103224" y="28435"/>
                  <a:pt x="106719" y="28313"/>
                  <a:pt x="110063" y="27614"/>
                </a:cubicBezTo>
                <a:lnTo>
                  <a:pt x="110063" y="27614"/>
                </a:lnTo>
                <a:cubicBezTo>
                  <a:pt x="110053" y="27616"/>
                  <a:pt x="110041" y="27617"/>
                  <a:pt x="110028" y="27617"/>
                </a:cubicBezTo>
                <a:cubicBezTo>
                  <a:pt x="109844" y="27617"/>
                  <a:pt x="109384" y="27430"/>
                  <a:pt x="109242" y="27401"/>
                </a:cubicBezTo>
                <a:cubicBezTo>
                  <a:pt x="109074" y="27373"/>
                  <a:pt x="108698" y="27216"/>
                  <a:pt x="108474" y="27216"/>
                </a:cubicBezTo>
                <a:cubicBezTo>
                  <a:pt x="108455" y="27216"/>
                  <a:pt x="108438" y="27217"/>
                  <a:pt x="108421" y="27219"/>
                </a:cubicBezTo>
                <a:cubicBezTo>
                  <a:pt x="105929" y="27766"/>
                  <a:pt x="103285" y="27797"/>
                  <a:pt x="100762" y="27857"/>
                </a:cubicBezTo>
                <a:cubicBezTo>
                  <a:pt x="99668" y="27888"/>
                  <a:pt x="98573" y="27918"/>
                  <a:pt x="97509" y="27949"/>
                </a:cubicBezTo>
                <a:cubicBezTo>
                  <a:pt x="96628" y="27888"/>
                  <a:pt x="95746" y="27857"/>
                  <a:pt x="94895" y="27797"/>
                </a:cubicBezTo>
                <a:cubicBezTo>
                  <a:pt x="94799" y="27793"/>
                  <a:pt x="94702" y="27792"/>
                  <a:pt x="94605" y="27792"/>
                </a:cubicBezTo>
                <a:cubicBezTo>
                  <a:pt x="93815" y="27792"/>
                  <a:pt x="93009" y="27891"/>
                  <a:pt x="92251" y="27918"/>
                </a:cubicBezTo>
                <a:cubicBezTo>
                  <a:pt x="83436" y="28471"/>
                  <a:pt x="74596" y="28496"/>
                  <a:pt x="65777" y="28496"/>
                </a:cubicBezTo>
                <a:cubicBezTo>
                  <a:pt x="64895" y="28496"/>
                  <a:pt x="64013" y="28496"/>
                  <a:pt x="63132" y="28496"/>
                </a:cubicBezTo>
                <a:cubicBezTo>
                  <a:pt x="58512" y="28465"/>
                  <a:pt x="53922" y="28435"/>
                  <a:pt x="49302" y="28405"/>
                </a:cubicBezTo>
                <a:cubicBezTo>
                  <a:pt x="48727" y="28400"/>
                  <a:pt x="48151" y="28398"/>
                  <a:pt x="47575" y="28398"/>
                </a:cubicBezTo>
                <a:cubicBezTo>
                  <a:pt x="45754" y="28398"/>
                  <a:pt x="43927" y="28416"/>
                  <a:pt x="42097" y="28416"/>
                </a:cubicBezTo>
                <a:cubicBezTo>
                  <a:pt x="40771" y="28416"/>
                  <a:pt x="39444" y="28407"/>
                  <a:pt x="38116" y="28374"/>
                </a:cubicBezTo>
                <a:cubicBezTo>
                  <a:pt x="32121" y="28254"/>
                  <a:pt x="26096" y="28193"/>
                  <a:pt x="20129" y="27784"/>
                </a:cubicBezTo>
                <a:lnTo>
                  <a:pt x="20129" y="27784"/>
                </a:lnTo>
                <a:cubicBezTo>
                  <a:pt x="16774" y="27481"/>
                  <a:pt x="13449" y="27084"/>
                  <a:pt x="10213" y="26125"/>
                </a:cubicBezTo>
                <a:cubicBezTo>
                  <a:pt x="8845" y="25760"/>
                  <a:pt x="7508" y="25243"/>
                  <a:pt x="6231" y="24575"/>
                </a:cubicBezTo>
                <a:cubicBezTo>
                  <a:pt x="5418" y="24098"/>
                  <a:pt x="4656" y="23517"/>
                  <a:pt x="3994" y="22810"/>
                </a:cubicBezTo>
                <a:lnTo>
                  <a:pt x="3994" y="22810"/>
                </a:lnTo>
                <a:cubicBezTo>
                  <a:pt x="3517" y="22242"/>
                  <a:pt x="3086" y="21629"/>
                  <a:pt x="2681" y="20990"/>
                </a:cubicBezTo>
                <a:lnTo>
                  <a:pt x="2681" y="20990"/>
                </a:lnTo>
                <a:cubicBezTo>
                  <a:pt x="2597" y="20783"/>
                  <a:pt x="2518" y="20572"/>
                  <a:pt x="2432" y="20368"/>
                </a:cubicBezTo>
                <a:lnTo>
                  <a:pt x="2432" y="20368"/>
                </a:lnTo>
                <a:cubicBezTo>
                  <a:pt x="2392" y="19896"/>
                  <a:pt x="2376" y="19424"/>
                  <a:pt x="2401" y="18952"/>
                </a:cubicBezTo>
                <a:cubicBezTo>
                  <a:pt x="2401" y="18374"/>
                  <a:pt x="2492" y="17827"/>
                  <a:pt x="2705" y="17280"/>
                </a:cubicBezTo>
                <a:lnTo>
                  <a:pt x="2705" y="17280"/>
                </a:lnTo>
                <a:cubicBezTo>
                  <a:pt x="2675" y="17401"/>
                  <a:pt x="2644" y="17523"/>
                  <a:pt x="2614" y="17645"/>
                </a:cubicBezTo>
                <a:cubicBezTo>
                  <a:pt x="2857" y="16915"/>
                  <a:pt x="3161" y="16307"/>
                  <a:pt x="3556" y="15669"/>
                </a:cubicBezTo>
                <a:cubicBezTo>
                  <a:pt x="4195" y="14666"/>
                  <a:pt x="5046" y="13906"/>
                  <a:pt x="5927" y="13176"/>
                </a:cubicBezTo>
                <a:cubicBezTo>
                  <a:pt x="7417" y="11961"/>
                  <a:pt x="9028" y="10988"/>
                  <a:pt x="10760" y="10198"/>
                </a:cubicBezTo>
                <a:cubicBezTo>
                  <a:pt x="15593" y="7979"/>
                  <a:pt x="20821" y="6581"/>
                  <a:pt x="26019" y="5608"/>
                </a:cubicBezTo>
                <a:cubicBezTo>
                  <a:pt x="32979" y="4270"/>
                  <a:pt x="40122" y="3784"/>
                  <a:pt x="47205" y="3541"/>
                </a:cubicBezTo>
                <a:cubicBezTo>
                  <a:pt x="50769" y="3431"/>
                  <a:pt x="54342" y="3370"/>
                  <a:pt x="57910" y="3370"/>
                </a:cubicBezTo>
                <a:cubicBezTo>
                  <a:pt x="61249" y="3370"/>
                  <a:pt x="64583" y="3423"/>
                  <a:pt x="67904" y="3541"/>
                </a:cubicBezTo>
                <a:cubicBezTo>
                  <a:pt x="72767" y="3693"/>
                  <a:pt x="77600" y="4058"/>
                  <a:pt x="82464" y="4453"/>
                </a:cubicBezTo>
                <a:cubicBezTo>
                  <a:pt x="86202" y="4757"/>
                  <a:pt x="89941" y="5030"/>
                  <a:pt x="93649" y="5547"/>
                </a:cubicBezTo>
                <a:cubicBezTo>
                  <a:pt x="100123" y="6489"/>
                  <a:pt x="106415" y="8131"/>
                  <a:pt x="112555" y="10319"/>
                </a:cubicBezTo>
                <a:cubicBezTo>
                  <a:pt x="115564" y="11413"/>
                  <a:pt x="118422" y="12690"/>
                  <a:pt x="121248" y="14179"/>
                </a:cubicBezTo>
                <a:cubicBezTo>
                  <a:pt x="122282" y="14727"/>
                  <a:pt x="123315" y="15274"/>
                  <a:pt x="124349" y="15851"/>
                </a:cubicBezTo>
                <a:cubicBezTo>
                  <a:pt x="125899" y="16641"/>
                  <a:pt x="127388" y="17584"/>
                  <a:pt x="128787" y="18648"/>
                </a:cubicBezTo>
                <a:cubicBezTo>
                  <a:pt x="129091" y="18860"/>
                  <a:pt x="129577" y="18921"/>
                  <a:pt x="129942" y="18982"/>
                </a:cubicBezTo>
                <a:cubicBezTo>
                  <a:pt x="129861" y="18982"/>
                  <a:pt x="130171" y="19036"/>
                  <a:pt x="130324" y="19036"/>
                </a:cubicBezTo>
                <a:cubicBezTo>
                  <a:pt x="130401" y="19036"/>
                  <a:pt x="130438" y="19022"/>
                  <a:pt x="130367" y="18982"/>
                </a:cubicBezTo>
                <a:cubicBezTo>
                  <a:pt x="128270" y="17553"/>
                  <a:pt x="126233" y="16003"/>
                  <a:pt x="124288" y="14392"/>
                </a:cubicBezTo>
                <a:cubicBezTo>
                  <a:pt x="124227" y="14362"/>
                  <a:pt x="124197" y="14331"/>
                  <a:pt x="124136" y="14301"/>
                </a:cubicBezTo>
                <a:cubicBezTo>
                  <a:pt x="121917" y="12903"/>
                  <a:pt x="119607" y="11626"/>
                  <a:pt x="117236" y="10502"/>
                </a:cubicBezTo>
                <a:cubicBezTo>
                  <a:pt x="116020" y="9985"/>
                  <a:pt x="114835" y="9438"/>
                  <a:pt x="113619" y="8891"/>
                </a:cubicBezTo>
                <a:cubicBezTo>
                  <a:pt x="105504" y="5456"/>
                  <a:pt x="96780" y="3359"/>
                  <a:pt x="88087" y="2021"/>
                </a:cubicBezTo>
                <a:cubicBezTo>
                  <a:pt x="77596" y="409"/>
                  <a:pt x="66958" y="1"/>
                  <a:pt x="5634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9" name="Google Shape;2459;p4"/>
          <p:cNvSpPr/>
          <p:nvPr/>
        </p:nvSpPr>
        <p:spPr>
          <a:xfrm rot="587667">
            <a:off x="1407421" y="1273871"/>
            <a:ext cx="7053743" cy="2060556"/>
          </a:xfrm>
          <a:custGeom>
            <a:avLst/>
            <a:gdLst/>
            <a:ahLst/>
            <a:cxnLst/>
            <a:rect l="l" t="t" r="r" b="b"/>
            <a:pathLst>
              <a:path w="130216" h="30184" extrusionOk="0">
                <a:moveTo>
                  <a:pt x="70914" y="2228"/>
                </a:moveTo>
                <a:cubicBezTo>
                  <a:pt x="71065" y="2238"/>
                  <a:pt x="71216" y="2247"/>
                  <a:pt x="71367" y="2257"/>
                </a:cubicBezTo>
                <a:lnTo>
                  <a:pt x="71367" y="2257"/>
                </a:lnTo>
                <a:cubicBezTo>
                  <a:pt x="71216" y="2247"/>
                  <a:pt x="71065" y="2238"/>
                  <a:pt x="70914" y="2228"/>
                </a:cubicBezTo>
                <a:close/>
                <a:moveTo>
                  <a:pt x="25211" y="4527"/>
                </a:moveTo>
                <a:cubicBezTo>
                  <a:pt x="25022" y="4573"/>
                  <a:pt x="24834" y="4615"/>
                  <a:pt x="24645" y="4657"/>
                </a:cubicBezTo>
                <a:lnTo>
                  <a:pt x="24645" y="4657"/>
                </a:lnTo>
                <a:cubicBezTo>
                  <a:pt x="24834" y="4614"/>
                  <a:pt x="25023" y="4571"/>
                  <a:pt x="25211" y="4527"/>
                </a:cubicBezTo>
                <a:close/>
                <a:moveTo>
                  <a:pt x="93817" y="29310"/>
                </a:moveTo>
                <a:lnTo>
                  <a:pt x="93817" y="29310"/>
                </a:lnTo>
                <a:cubicBezTo>
                  <a:pt x="93802" y="29310"/>
                  <a:pt x="93787" y="29311"/>
                  <a:pt x="93772" y="29311"/>
                </a:cubicBezTo>
                <a:cubicBezTo>
                  <a:pt x="93787" y="29311"/>
                  <a:pt x="93802" y="29311"/>
                  <a:pt x="93817" y="29310"/>
                </a:cubicBezTo>
                <a:close/>
                <a:moveTo>
                  <a:pt x="57299" y="1"/>
                </a:moveTo>
                <a:cubicBezTo>
                  <a:pt x="55110" y="1"/>
                  <a:pt x="52921" y="24"/>
                  <a:pt x="50731" y="70"/>
                </a:cubicBezTo>
                <a:cubicBezTo>
                  <a:pt x="44105" y="222"/>
                  <a:pt x="37418" y="648"/>
                  <a:pt x="30852" y="1590"/>
                </a:cubicBezTo>
                <a:cubicBezTo>
                  <a:pt x="24591" y="2472"/>
                  <a:pt x="18421" y="3809"/>
                  <a:pt x="12493" y="6028"/>
                </a:cubicBezTo>
                <a:cubicBezTo>
                  <a:pt x="11004" y="6605"/>
                  <a:pt x="9545" y="7183"/>
                  <a:pt x="8116" y="7943"/>
                </a:cubicBezTo>
                <a:cubicBezTo>
                  <a:pt x="7022" y="8490"/>
                  <a:pt x="6019" y="9159"/>
                  <a:pt x="5016" y="9858"/>
                </a:cubicBezTo>
                <a:cubicBezTo>
                  <a:pt x="3922" y="10618"/>
                  <a:pt x="2828" y="11529"/>
                  <a:pt x="2007" y="12563"/>
                </a:cubicBezTo>
                <a:cubicBezTo>
                  <a:pt x="1277" y="13444"/>
                  <a:pt x="578" y="14599"/>
                  <a:pt x="335" y="15724"/>
                </a:cubicBezTo>
                <a:cubicBezTo>
                  <a:pt x="153" y="16636"/>
                  <a:pt x="1" y="17578"/>
                  <a:pt x="183" y="18490"/>
                </a:cubicBezTo>
                <a:cubicBezTo>
                  <a:pt x="396" y="19432"/>
                  <a:pt x="761" y="20283"/>
                  <a:pt x="1338" y="21074"/>
                </a:cubicBezTo>
                <a:cubicBezTo>
                  <a:pt x="3071" y="23566"/>
                  <a:pt x="5898" y="25086"/>
                  <a:pt x="8633" y="26241"/>
                </a:cubicBezTo>
                <a:cubicBezTo>
                  <a:pt x="10153" y="26849"/>
                  <a:pt x="11764" y="27244"/>
                  <a:pt x="13344" y="27639"/>
                </a:cubicBezTo>
                <a:cubicBezTo>
                  <a:pt x="15138" y="28065"/>
                  <a:pt x="17022" y="28338"/>
                  <a:pt x="18846" y="28521"/>
                </a:cubicBezTo>
                <a:cubicBezTo>
                  <a:pt x="22950" y="28977"/>
                  <a:pt x="27083" y="28977"/>
                  <a:pt x="31217" y="29068"/>
                </a:cubicBezTo>
                <a:cubicBezTo>
                  <a:pt x="34682" y="29128"/>
                  <a:pt x="38147" y="29250"/>
                  <a:pt x="41612" y="29311"/>
                </a:cubicBezTo>
                <a:cubicBezTo>
                  <a:pt x="46719" y="29402"/>
                  <a:pt x="51795" y="29402"/>
                  <a:pt x="56902" y="29432"/>
                </a:cubicBezTo>
                <a:cubicBezTo>
                  <a:pt x="62947" y="29491"/>
                  <a:pt x="68985" y="29550"/>
                  <a:pt x="75022" y="29550"/>
                </a:cubicBezTo>
                <a:cubicBezTo>
                  <a:pt x="81394" y="29550"/>
                  <a:pt x="87765" y="29485"/>
                  <a:pt x="94145" y="29284"/>
                </a:cubicBezTo>
                <a:lnTo>
                  <a:pt x="94145" y="29284"/>
                </a:lnTo>
                <a:cubicBezTo>
                  <a:pt x="94028" y="29291"/>
                  <a:pt x="93922" y="29306"/>
                  <a:pt x="93817" y="29310"/>
                </a:cubicBezTo>
                <a:lnTo>
                  <a:pt x="93817" y="29310"/>
                </a:lnTo>
                <a:cubicBezTo>
                  <a:pt x="94651" y="29295"/>
                  <a:pt x="95484" y="29283"/>
                  <a:pt x="96315" y="29283"/>
                </a:cubicBezTo>
                <a:cubicBezTo>
                  <a:pt x="98709" y="29283"/>
                  <a:pt x="101095" y="29377"/>
                  <a:pt x="103498" y="29736"/>
                </a:cubicBezTo>
                <a:cubicBezTo>
                  <a:pt x="103924" y="29767"/>
                  <a:pt x="104349" y="29858"/>
                  <a:pt x="104775" y="30010"/>
                </a:cubicBezTo>
                <a:cubicBezTo>
                  <a:pt x="105000" y="30131"/>
                  <a:pt x="105225" y="30183"/>
                  <a:pt x="105455" y="30183"/>
                </a:cubicBezTo>
                <a:cubicBezTo>
                  <a:pt x="105630" y="30183"/>
                  <a:pt x="105807" y="30153"/>
                  <a:pt x="105991" y="30101"/>
                </a:cubicBezTo>
                <a:cubicBezTo>
                  <a:pt x="107024" y="29980"/>
                  <a:pt x="107997" y="29828"/>
                  <a:pt x="109000" y="29584"/>
                </a:cubicBezTo>
                <a:cubicBezTo>
                  <a:pt x="109271" y="29524"/>
                  <a:pt x="108975" y="27912"/>
                  <a:pt x="108851" y="27912"/>
                </a:cubicBezTo>
                <a:cubicBezTo>
                  <a:pt x="108850" y="27912"/>
                  <a:pt x="108849" y="27912"/>
                  <a:pt x="108848" y="27913"/>
                </a:cubicBezTo>
                <a:cubicBezTo>
                  <a:pt x="107875" y="28186"/>
                  <a:pt x="106963" y="28308"/>
                  <a:pt x="105960" y="28399"/>
                </a:cubicBezTo>
                <a:cubicBezTo>
                  <a:pt x="105679" y="28457"/>
                  <a:pt x="105398" y="28486"/>
                  <a:pt x="105117" y="28486"/>
                </a:cubicBezTo>
                <a:cubicBezTo>
                  <a:pt x="104367" y="28486"/>
                  <a:pt x="103620" y="28281"/>
                  <a:pt x="102890" y="27882"/>
                </a:cubicBezTo>
                <a:cubicBezTo>
                  <a:pt x="102556" y="27730"/>
                  <a:pt x="102222" y="27578"/>
                  <a:pt x="101887" y="27426"/>
                </a:cubicBezTo>
                <a:cubicBezTo>
                  <a:pt x="101431" y="27183"/>
                  <a:pt x="100975" y="26940"/>
                  <a:pt x="100519" y="26697"/>
                </a:cubicBezTo>
                <a:cubicBezTo>
                  <a:pt x="99729" y="26423"/>
                  <a:pt x="98908" y="26211"/>
                  <a:pt x="98088" y="26028"/>
                </a:cubicBezTo>
                <a:cubicBezTo>
                  <a:pt x="96325" y="25603"/>
                  <a:pt x="94531" y="25390"/>
                  <a:pt x="92708" y="25238"/>
                </a:cubicBezTo>
                <a:cubicBezTo>
                  <a:pt x="87753" y="24843"/>
                  <a:pt x="82768" y="24812"/>
                  <a:pt x="77783" y="24630"/>
                </a:cubicBezTo>
                <a:cubicBezTo>
                  <a:pt x="72495" y="24417"/>
                  <a:pt x="67206" y="24144"/>
                  <a:pt x="61917" y="23931"/>
                </a:cubicBezTo>
                <a:cubicBezTo>
                  <a:pt x="59911" y="23840"/>
                  <a:pt x="57935" y="23748"/>
                  <a:pt x="55929" y="23688"/>
                </a:cubicBezTo>
                <a:cubicBezTo>
                  <a:pt x="53284" y="23596"/>
                  <a:pt x="50640" y="23596"/>
                  <a:pt x="47996" y="23505"/>
                </a:cubicBezTo>
                <a:cubicBezTo>
                  <a:pt x="44743" y="23414"/>
                  <a:pt x="41491" y="22958"/>
                  <a:pt x="38239" y="22715"/>
                </a:cubicBezTo>
                <a:cubicBezTo>
                  <a:pt x="35503" y="22502"/>
                  <a:pt x="32767" y="22441"/>
                  <a:pt x="30032" y="22320"/>
                </a:cubicBezTo>
                <a:cubicBezTo>
                  <a:pt x="27904" y="22259"/>
                  <a:pt x="25776" y="22138"/>
                  <a:pt x="23649" y="21925"/>
                </a:cubicBezTo>
                <a:cubicBezTo>
                  <a:pt x="21299" y="21684"/>
                  <a:pt x="19009" y="21264"/>
                  <a:pt x="16719" y="20753"/>
                </a:cubicBezTo>
                <a:lnTo>
                  <a:pt x="16719" y="20753"/>
                </a:lnTo>
                <a:cubicBezTo>
                  <a:pt x="16130" y="20579"/>
                  <a:pt x="15539" y="20404"/>
                  <a:pt x="14935" y="20230"/>
                </a:cubicBezTo>
                <a:lnTo>
                  <a:pt x="14935" y="20230"/>
                </a:lnTo>
                <a:cubicBezTo>
                  <a:pt x="14972" y="20238"/>
                  <a:pt x="15009" y="20246"/>
                  <a:pt x="15047" y="20253"/>
                </a:cubicBezTo>
                <a:cubicBezTo>
                  <a:pt x="13071" y="19493"/>
                  <a:pt x="11095" y="18733"/>
                  <a:pt x="9606" y="17183"/>
                </a:cubicBezTo>
                <a:cubicBezTo>
                  <a:pt x="9211" y="16757"/>
                  <a:pt x="8907" y="16332"/>
                  <a:pt x="8664" y="15815"/>
                </a:cubicBezTo>
                <a:cubicBezTo>
                  <a:pt x="8434" y="15228"/>
                  <a:pt x="8418" y="14726"/>
                  <a:pt x="8455" y="14130"/>
                </a:cubicBezTo>
                <a:lnTo>
                  <a:pt x="8455" y="14130"/>
                </a:lnTo>
                <a:cubicBezTo>
                  <a:pt x="8779" y="13181"/>
                  <a:pt x="9114" y="12474"/>
                  <a:pt x="9788" y="11712"/>
                </a:cubicBezTo>
                <a:cubicBezTo>
                  <a:pt x="10512" y="10908"/>
                  <a:pt x="11330" y="10245"/>
                  <a:pt x="12201" y="9621"/>
                </a:cubicBezTo>
                <a:lnTo>
                  <a:pt x="12201" y="9621"/>
                </a:lnTo>
                <a:cubicBezTo>
                  <a:pt x="13475" y="8841"/>
                  <a:pt x="14755" y="8142"/>
                  <a:pt x="16141" y="7548"/>
                </a:cubicBezTo>
                <a:cubicBezTo>
                  <a:pt x="19081" y="6244"/>
                  <a:pt x="22172" y="5394"/>
                  <a:pt x="25264" y="4515"/>
                </a:cubicBezTo>
                <a:lnTo>
                  <a:pt x="25264" y="4515"/>
                </a:lnTo>
                <a:cubicBezTo>
                  <a:pt x="26517" y="4229"/>
                  <a:pt x="27766" y="3943"/>
                  <a:pt x="28998" y="3657"/>
                </a:cubicBezTo>
                <a:lnTo>
                  <a:pt x="28998" y="3657"/>
                </a:lnTo>
                <a:cubicBezTo>
                  <a:pt x="28542" y="3779"/>
                  <a:pt x="28056" y="3870"/>
                  <a:pt x="27570" y="3991"/>
                </a:cubicBezTo>
                <a:cubicBezTo>
                  <a:pt x="30700" y="3414"/>
                  <a:pt x="33831" y="2867"/>
                  <a:pt x="36992" y="2563"/>
                </a:cubicBezTo>
                <a:cubicBezTo>
                  <a:pt x="40883" y="2168"/>
                  <a:pt x="44774" y="2046"/>
                  <a:pt x="48695" y="1955"/>
                </a:cubicBezTo>
                <a:cubicBezTo>
                  <a:pt x="50751" y="1915"/>
                  <a:pt x="52805" y="1896"/>
                  <a:pt x="54857" y="1896"/>
                </a:cubicBezTo>
                <a:cubicBezTo>
                  <a:pt x="60659" y="1896"/>
                  <a:pt x="66453" y="2048"/>
                  <a:pt x="72263" y="2315"/>
                </a:cubicBezTo>
                <a:lnTo>
                  <a:pt x="72263" y="2315"/>
                </a:lnTo>
                <a:cubicBezTo>
                  <a:pt x="74074" y="2433"/>
                  <a:pt x="75873" y="2563"/>
                  <a:pt x="77687" y="2678"/>
                </a:cubicBezTo>
                <a:lnTo>
                  <a:pt x="77687" y="2678"/>
                </a:lnTo>
                <a:cubicBezTo>
                  <a:pt x="77399" y="2660"/>
                  <a:pt x="77114" y="2642"/>
                  <a:pt x="76841" y="2624"/>
                </a:cubicBezTo>
                <a:lnTo>
                  <a:pt x="76841" y="2624"/>
                </a:lnTo>
                <a:cubicBezTo>
                  <a:pt x="82738" y="3201"/>
                  <a:pt x="88574" y="3900"/>
                  <a:pt x="94379" y="5086"/>
                </a:cubicBezTo>
                <a:cubicBezTo>
                  <a:pt x="99091" y="6028"/>
                  <a:pt x="103711" y="7365"/>
                  <a:pt x="108240" y="8976"/>
                </a:cubicBezTo>
                <a:cubicBezTo>
                  <a:pt x="112009" y="10344"/>
                  <a:pt x="115656" y="11925"/>
                  <a:pt x="119182" y="13840"/>
                </a:cubicBezTo>
                <a:cubicBezTo>
                  <a:pt x="120854" y="14660"/>
                  <a:pt x="122435" y="15633"/>
                  <a:pt x="123924" y="16727"/>
                </a:cubicBezTo>
                <a:cubicBezTo>
                  <a:pt x="125778" y="18125"/>
                  <a:pt x="127602" y="19554"/>
                  <a:pt x="129365" y="21074"/>
                </a:cubicBezTo>
                <a:cubicBezTo>
                  <a:pt x="129461" y="21156"/>
                  <a:pt x="129581" y="21201"/>
                  <a:pt x="129698" y="21201"/>
                </a:cubicBezTo>
                <a:cubicBezTo>
                  <a:pt x="129841" y="21201"/>
                  <a:pt x="129980" y="21133"/>
                  <a:pt x="130064" y="20982"/>
                </a:cubicBezTo>
                <a:cubicBezTo>
                  <a:pt x="130216" y="20679"/>
                  <a:pt x="130094" y="19888"/>
                  <a:pt x="129882" y="19645"/>
                </a:cubicBezTo>
                <a:cubicBezTo>
                  <a:pt x="128939" y="18855"/>
                  <a:pt x="128210" y="17882"/>
                  <a:pt x="127724" y="16757"/>
                </a:cubicBezTo>
                <a:cubicBezTo>
                  <a:pt x="127602" y="16332"/>
                  <a:pt x="127389" y="15998"/>
                  <a:pt x="127055" y="15694"/>
                </a:cubicBezTo>
                <a:cubicBezTo>
                  <a:pt x="125413" y="13870"/>
                  <a:pt x="124927" y="13505"/>
                  <a:pt x="122526" y="12107"/>
                </a:cubicBezTo>
                <a:cubicBezTo>
                  <a:pt x="116386" y="8581"/>
                  <a:pt x="109577" y="6180"/>
                  <a:pt x="102738" y="4386"/>
                </a:cubicBezTo>
                <a:cubicBezTo>
                  <a:pt x="94167" y="2137"/>
                  <a:pt x="85261" y="1104"/>
                  <a:pt x="76416" y="557"/>
                </a:cubicBezTo>
                <a:cubicBezTo>
                  <a:pt x="70056" y="195"/>
                  <a:pt x="63680" y="1"/>
                  <a:pt x="5729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0" name="Google Shape;2460;p4"/>
          <p:cNvSpPr/>
          <p:nvPr/>
        </p:nvSpPr>
        <p:spPr>
          <a:xfrm rot="587667">
            <a:off x="832314" y="2446975"/>
            <a:ext cx="7196046" cy="722716"/>
          </a:xfrm>
          <a:custGeom>
            <a:avLst/>
            <a:gdLst/>
            <a:ahLst/>
            <a:cxnLst/>
            <a:rect l="l" t="t" r="r" b="b"/>
            <a:pathLst>
              <a:path w="132843" h="35935" extrusionOk="0">
                <a:moveTo>
                  <a:pt x="102753" y="11312"/>
                </a:moveTo>
                <a:cubicBezTo>
                  <a:pt x="102839" y="11335"/>
                  <a:pt x="102926" y="11359"/>
                  <a:pt x="103012" y="11382"/>
                </a:cubicBezTo>
                <a:cubicBezTo>
                  <a:pt x="102926" y="11365"/>
                  <a:pt x="102839" y="11338"/>
                  <a:pt x="102753" y="11312"/>
                </a:cubicBezTo>
                <a:close/>
                <a:moveTo>
                  <a:pt x="95551" y="33816"/>
                </a:moveTo>
                <a:lnTo>
                  <a:pt x="95551" y="33816"/>
                </a:lnTo>
                <a:cubicBezTo>
                  <a:pt x="95575" y="33818"/>
                  <a:pt x="95599" y="33820"/>
                  <a:pt x="95624" y="33822"/>
                </a:cubicBezTo>
                <a:lnTo>
                  <a:pt x="95624" y="33822"/>
                </a:lnTo>
                <a:cubicBezTo>
                  <a:pt x="95599" y="33820"/>
                  <a:pt x="95575" y="33818"/>
                  <a:pt x="95551" y="33816"/>
                </a:cubicBezTo>
                <a:close/>
                <a:moveTo>
                  <a:pt x="50270" y="1"/>
                </a:moveTo>
                <a:cubicBezTo>
                  <a:pt x="49471" y="1"/>
                  <a:pt x="48673" y="5"/>
                  <a:pt x="47874" y="14"/>
                </a:cubicBezTo>
                <a:cubicBezTo>
                  <a:pt x="40640" y="105"/>
                  <a:pt x="33406" y="501"/>
                  <a:pt x="26232" y="1595"/>
                </a:cubicBezTo>
                <a:cubicBezTo>
                  <a:pt x="22463" y="2203"/>
                  <a:pt x="18725" y="2993"/>
                  <a:pt x="15047" y="4148"/>
                </a:cubicBezTo>
                <a:cubicBezTo>
                  <a:pt x="12645" y="4908"/>
                  <a:pt x="10214" y="5698"/>
                  <a:pt x="7965" y="6884"/>
                </a:cubicBezTo>
                <a:cubicBezTo>
                  <a:pt x="6080" y="7856"/>
                  <a:pt x="4408" y="9102"/>
                  <a:pt x="2949" y="10592"/>
                </a:cubicBezTo>
                <a:cubicBezTo>
                  <a:pt x="1369" y="12233"/>
                  <a:pt x="396" y="14361"/>
                  <a:pt x="153" y="16610"/>
                </a:cubicBezTo>
                <a:cubicBezTo>
                  <a:pt x="1" y="17826"/>
                  <a:pt x="153" y="19103"/>
                  <a:pt x="457" y="20288"/>
                </a:cubicBezTo>
                <a:cubicBezTo>
                  <a:pt x="822" y="21686"/>
                  <a:pt x="1369" y="23176"/>
                  <a:pt x="2068" y="24483"/>
                </a:cubicBezTo>
                <a:cubicBezTo>
                  <a:pt x="2250" y="24817"/>
                  <a:pt x="2463" y="25151"/>
                  <a:pt x="2645" y="25516"/>
                </a:cubicBezTo>
                <a:cubicBezTo>
                  <a:pt x="3648" y="26853"/>
                  <a:pt x="4712" y="28130"/>
                  <a:pt x="5837" y="29376"/>
                </a:cubicBezTo>
                <a:cubicBezTo>
                  <a:pt x="6506" y="29863"/>
                  <a:pt x="7144" y="30319"/>
                  <a:pt x="7813" y="30805"/>
                </a:cubicBezTo>
                <a:cubicBezTo>
                  <a:pt x="9211" y="31686"/>
                  <a:pt x="10670" y="32385"/>
                  <a:pt x="12220" y="32963"/>
                </a:cubicBezTo>
                <a:cubicBezTo>
                  <a:pt x="16688" y="34544"/>
                  <a:pt x="21399" y="35091"/>
                  <a:pt x="26111" y="35334"/>
                </a:cubicBezTo>
                <a:cubicBezTo>
                  <a:pt x="29059" y="35486"/>
                  <a:pt x="32008" y="35547"/>
                  <a:pt x="34956" y="35577"/>
                </a:cubicBezTo>
                <a:cubicBezTo>
                  <a:pt x="39515" y="35638"/>
                  <a:pt x="44105" y="35729"/>
                  <a:pt x="48695" y="35790"/>
                </a:cubicBezTo>
                <a:cubicBezTo>
                  <a:pt x="54850" y="35896"/>
                  <a:pt x="61013" y="35934"/>
                  <a:pt x="67175" y="35934"/>
                </a:cubicBezTo>
                <a:cubicBezTo>
                  <a:pt x="73338" y="35934"/>
                  <a:pt x="79501" y="35896"/>
                  <a:pt x="85656" y="35851"/>
                </a:cubicBezTo>
                <a:cubicBezTo>
                  <a:pt x="86806" y="35844"/>
                  <a:pt x="87957" y="35842"/>
                  <a:pt x="89109" y="35842"/>
                </a:cubicBezTo>
                <a:cubicBezTo>
                  <a:pt x="92256" y="35842"/>
                  <a:pt x="95409" y="35859"/>
                  <a:pt x="98556" y="35859"/>
                </a:cubicBezTo>
                <a:cubicBezTo>
                  <a:pt x="99708" y="35859"/>
                  <a:pt x="100859" y="35857"/>
                  <a:pt x="102009" y="35851"/>
                </a:cubicBezTo>
                <a:cubicBezTo>
                  <a:pt x="103772" y="35851"/>
                  <a:pt x="105504" y="35820"/>
                  <a:pt x="107267" y="35547"/>
                </a:cubicBezTo>
                <a:cubicBezTo>
                  <a:pt x="108635" y="35334"/>
                  <a:pt x="110003" y="35243"/>
                  <a:pt x="111340" y="34939"/>
                </a:cubicBezTo>
                <a:cubicBezTo>
                  <a:pt x="111583" y="34878"/>
                  <a:pt x="111948" y="34179"/>
                  <a:pt x="112070" y="33996"/>
                </a:cubicBezTo>
                <a:cubicBezTo>
                  <a:pt x="112070" y="33996"/>
                  <a:pt x="112383" y="33569"/>
                  <a:pt x="112210" y="33569"/>
                </a:cubicBezTo>
                <a:cubicBezTo>
                  <a:pt x="112205" y="33569"/>
                  <a:pt x="112198" y="33570"/>
                  <a:pt x="112191" y="33571"/>
                </a:cubicBezTo>
                <a:cubicBezTo>
                  <a:pt x="111583" y="33723"/>
                  <a:pt x="110976" y="33875"/>
                  <a:pt x="110368" y="33996"/>
                </a:cubicBezTo>
                <a:cubicBezTo>
                  <a:pt x="109643" y="34203"/>
                  <a:pt x="108918" y="34312"/>
                  <a:pt x="108184" y="34312"/>
                </a:cubicBezTo>
                <a:cubicBezTo>
                  <a:pt x="107840" y="34312"/>
                  <a:pt x="107495" y="34288"/>
                  <a:pt x="107146" y="34240"/>
                </a:cubicBezTo>
                <a:cubicBezTo>
                  <a:pt x="106578" y="34260"/>
                  <a:pt x="106011" y="34270"/>
                  <a:pt x="105442" y="34270"/>
                </a:cubicBezTo>
                <a:cubicBezTo>
                  <a:pt x="104305" y="34270"/>
                  <a:pt x="103164" y="34229"/>
                  <a:pt x="102009" y="34148"/>
                </a:cubicBezTo>
                <a:cubicBezTo>
                  <a:pt x="99882" y="34060"/>
                  <a:pt x="97783" y="33942"/>
                  <a:pt x="95658" y="33824"/>
                </a:cubicBezTo>
                <a:lnTo>
                  <a:pt x="95658" y="33824"/>
                </a:lnTo>
                <a:cubicBezTo>
                  <a:pt x="95647" y="33823"/>
                  <a:pt x="95635" y="33823"/>
                  <a:pt x="95624" y="33822"/>
                </a:cubicBezTo>
                <a:lnTo>
                  <a:pt x="95624" y="33822"/>
                </a:lnTo>
                <a:cubicBezTo>
                  <a:pt x="95630" y="33822"/>
                  <a:pt x="95636" y="33823"/>
                  <a:pt x="95642" y="33823"/>
                </a:cubicBezTo>
                <a:lnTo>
                  <a:pt x="95642" y="33823"/>
                </a:lnTo>
                <a:cubicBezTo>
                  <a:pt x="95586" y="33820"/>
                  <a:pt x="95530" y="33817"/>
                  <a:pt x="95474" y="33814"/>
                </a:cubicBezTo>
                <a:cubicBezTo>
                  <a:pt x="95499" y="33814"/>
                  <a:pt x="95525" y="33815"/>
                  <a:pt x="95551" y="33816"/>
                </a:cubicBezTo>
                <a:lnTo>
                  <a:pt x="95551" y="33816"/>
                </a:lnTo>
                <a:cubicBezTo>
                  <a:pt x="91179" y="33493"/>
                  <a:pt x="86805" y="33203"/>
                  <a:pt x="82404" y="33085"/>
                </a:cubicBezTo>
                <a:cubicBezTo>
                  <a:pt x="77601" y="32963"/>
                  <a:pt x="72799" y="32993"/>
                  <a:pt x="67996" y="32933"/>
                </a:cubicBezTo>
                <a:cubicBezTo>
                  <a:pt x="63680" y="32902"/>
                  <a:pt x="59364" y="32872"/>
                  <a:pt x="55078" y="32841"/>
                </a:cubicBezTo>
                <a:cubicBezTo>
                  <a:pt x="50640" y="32781"/>
                  <a:pt x="46233" y="32750"/>
                  <a:pt x="41795" y="32537"/>
                </a:cubicBezTo>
                <a:cubicBezTo>
                  <a:pt x="40184" y="32477"/>
                  <a:pt x="38573" y="32325"/>
                  <a:pt x="36962" y="32294"/>
                </a:cubicBezTo>
                <a:cubicBezTo>
                  <a:pt x="36217" y="32279"/>
                  <a:pt x="35480" y="32279"/>
                  <a:pt x="34743" y="32279"/>
                </a:cubicBezTo>
                <a:cubicBezTo>
                  <a:pt x="34006" y="32279"/>
                  <a:pt x="33269" y="32279"/>
                  <a:pt x="32524" y="32264"/>
                </a:cubicBezTo>
                <a:cubicBezTo>
                  <a:pt x="30518" y="32233"/>
                  <a:pt x="28512" y="32173"/>
                  <a:pt x="26506" y="32112"/>
                </a:cubicBezTo>
                <a:cubicBezTo>
                  <a:pt x="23284" y="32021"/>
                  <a:pt x="20001" y="31686"/>
                  <a:pt x="16840" y="31078"/>
                </a:cubicBezTo>
                <a:cubicBezTo>
                  <a:pt x="15199" y="30744"/>
                  <a:pt x="13618" y="30349"/>
                  <a:pt x="12068" y="29802"/>
                </a:cubicBezTo>
                <a:cubicBezTo>
                  <a:pt x="11308" y="29559"/>
                  <a:pt x="10579" y="29255"/>
                  <a:pt x="9879" y="28890"/>
                </a:cubicBezTo>
                <a:cubicBezTo>
                  <a:pt x="8955" y="28494"/>
                  <a:pt x="8076" y="28006"/>
                  <a:pt x="7243" y="27426"/>
                </a:cubicBezTo>
                <a:lnTo>
                  <a:pt x="7243" y="27426"/>
                </a:lnTo>
                <a:cubicBezTo>
                  <a:pt x="6741" y="27021"/>
                  <a:pt x="6238" y="26608"/>
                  <a:pt x="5735" y="26193"/>
                </a:cubicBezTo>
                <a:lnTo>
                  <a:pt x="5735" y="26193"/>
                </a:lnTo>
                <a:cubicBezTo>
                  <a:pt x="5431" y="25874"/>
                  <a:pt x="5131" y="25556"/>
                  <a:pt x="4830" y="25237"/>
                </a:cubicBezTo>
                <a:lnTo>
                  <a:pt x="4830" y="25237"/>
                </a:lnTo>
                <a:cubicBezTo>
                  <a:pt x="4284" y="24404"/>
                  <a:pt x="3738" y="23565"/>
                  <a:pt x="3192" y="22732"/>
                </a:cubicBezTo>
                <a:lnTo>
                  <a:pt x="3192" y="22732"/>
                </a:lnTo>
                <a:lnTo>
                  <a:pt x="3131" y="22579"/>
                </a:lnTo>
                <a:lnTo>
                  <a:pt x="3131" y="22579"/>
                </a:lnTo>
                <a:cubicBezTo>
                  <a:pt x="3048" y="21866"/>
                  <a:pt x="3092" y="21153"/>
                  <a:pt x="3284" y="20440"/>
                </a:cubicBezTo>
                <a:lnTo>
                  <a:pt x="3284" y="20440"/>
                </a:lnTo>
                <a:cubicBezTo>
                  <a:pt x="3253" y="20653"/>
                  <a:pt x="3192" y="20866"/>
                  <a:pt x="3162" y="21078"/>
                </a:cubicBezTo>
                <a:cubicBezTo>
                  <a:pt x="3496" y="20075"/>
                  <a:pt x="3831" y="19224"/>
                  <a:pt x="4439" y="18343"/>
                </a:cubicBezTo>
                <a:cubicBezTo>
                  <a:pt x="5077" y="17431"/>
                  <a:pt x="5806" y="16701"/>
                  <a:pt x="6627" y="15941"/>
                </a:cubicBezTo>
                <a:lnTo>
                  <a:pt x="6627" y="15941"/>
                </a:lnTo>
                <a:lnTo>
                  <a:pt x="6323" y="16245"/>
                </a:lnTo>
                <a:cubicBezTo>
                  <a:pt x="7813" y="15060"/>
                  <a:pt x="9363" y="14027"/>
                  <a:pt x="11065" y="13175"/>
                </a:cubicBezTo>
                <a:cubicBezTo>
                  <a:pt x="14925" y="11291"/>
                  <a:pt x="19120" y="10045"/>
                  <a:pt x="23284" y="9042"/>
                </a:cubicBezTo>
                <a:cubicBezTo>
                  <a:pt x="33465" y="6648"/>
                  <a:pt x="43977" y="6278"/>
                  <a:pt x="54401" y="6155"/>
                </a:cubicBezTo>
                <a:lnTo>
                  <a:pt x="54401" y="6155"/>
                </a:lnTo>
                <a:cubicBezTo>
                  <a:pt x="63137" y="6188"/>
                  <a:pt x="71873" y="6318"/>
                  <a:pt x="80580" y="7248"/>
                </a:cubicBezTo>
                <a:cubicBezTo>
                  <a:pt x="84471" y="7643"/>
                  <a:pt x="88331" y="8160"/>
                  <a:pt x="92191" y="8859"/>
                </a:cubicBezTo>
                <a:cubicBezTo>
                  <a:pt x="95693" y="9501"/>
                  <a:pt x="99139" y="10340"/>
                  <a:pt x="102583" y="11266"/>
                </a:cubicBezTo>
                <a:lnTo>
                  <a:pt x="102583" y="11266"/>
                </a:lnTo>
                <a:cubicBezTo>
                  <a:pt x="102574" y="11264"/>
                  <a:pt x="102565" y="11262"/>
                  <a:pt x="102556" y="11261"/>
                </a:cubicBezTo>
                <a:lnTo>
                  <a:pt x="102556" y="11261"/>
                </a:lnTo>
                <a:cubicBezTo>
                  <a:pt x="105200" y="12051"/>
                  <a:pt x="107784" y="12932"/>
                  <a:pt x="110368" y="13966"/>
                </a:cubicBezTo>
                <a:cubicBezTo>
                  <a:pt x="112890" y="14969"/>
                  <a:pt x="115353" y="16154"/>
                  <a:pt x="117754" y="17461"/>
                </a:cubicBezTo>
                <a:cubicBezTo>
                  <a:pt x="120307" y="18859"/>
                  <a:pt x="122799" y="20349"/>
                  <a:pt x="125231" y="21960"/>
                </a:cubicBezTo>
                <a:cubicBezTo>
                  <a:pt x="127420" y="23388"/>
                  <a:pt x="129547" y="24969"/>
                  <a:pt x="131584" y="26641"/>
                </a:cubicBezTo>
                <a:cubicBezTo>
                  <a:pt x="131600" y="26653"/>
                  <a:pt x="131619" y="26658"/>
                  <a:pt x="131641" y="26658"/>
                </a:cubicBezTo>
                <a:cubicBezTo>
                  <a:pt x="131956" y="26658"/>
                  <a:pt x="132843" y="25502"/>
                  <a:pt x="132587" y="25303"/>
                </a:cubicBezTo>
                <a:cubicBezTo>
                  <a:pt x="130581" y="23632"/>
                  <a:pt x="128483" y="22081"/>
                  <a:pt x="126265" y="20653"/>
                </a:cubicBezTo>
                <a:cubicBezTo>
                  <a:pt x="124958" y="19802"/>
                  <a:pt x="123620" y="18951"/>
                  <a:pt x="122283" y="18100"/>
                </a:cubicBezTo>
                <a:cubicBezTo>
                  <a:pt x="117936" y="15394"/>
                  <a:pt x="113498" y="12628"/>
                  <a:pt x="108848" y="10440"/>
                </a:cubicBezTo>
                <a:cubicBezTo>
                  <a:pt x="104836" y="8586"/>
                  <a:pt x="100580" y="7096"/>
                  <a:pt x="96386" y="5789"/>
                </a:cubicBezTo>
                <a:cubicBezTo>
                  <a:pt x="94106" y="5029"/>
                  <a:pt x="91765" y="4391"/>
                  <a:pt x="89425" y="3874"/>
                </a:cubicBezTo>
                <a:cubicBezTo>
                  <a:pt x="86568" y="3145"/>
                  <a:pt x="83711" y="2507"/>
                  <a:pt x="80793" y="1990"/>
                </a:cubicBezTo>
                <a:cubicBezTo>
                  <a:pt x="75139" y="1078"/>
                  <a:pt x="69425" y="592"/>
                  <a:pt x="63710" y="318"/>
                </a:cubicBezTo>
                <a:cubicBezTo>
                  <a:pt x="59246" y="138"/>
                  <a:pt x="54759" y="1"/>
                  <a:pt x="50270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1" name="Google Shape;2461;p4"/>
          <p:cNvSpPr/>
          <p:nvPr/>
        </p:nvSpPr>
        <p:spPr>
          <a:xfrm rot="587667">
            <a:off x="665207" y="1760722"/>
            <a:ext cx="7337483" cy="1645373"/>
          </a:xfrm>
          <a:custGeom>
            <a:avLst/>
            <a:gdLst/>
            <a:ahLst/>
            <a:cxnLst/>
            <a:rect l="l" t="t" r="r" b="b"/>
            <a:pathLst>
              <a:path w="135454" h="30131" extrusionOk="0">
                <a:moveTo>
                  <a:pt x="5145" y="15255"/>
                </a:moveTo>
                <a:lnTo>
                  <a:pt x="5145" y="15255"/>
                </a:lnTo>
                <a:cubicBezTo>
                  <a:pt x="5132" y="15312"/>
                  <a:pt x="5120" y="15368"/>
                  <a:pt x="5107" y="15418"/>
                </a:cubicBezTo>
                <a:cubicBezTo>
                  <a:pt x="5119" y="15363"/>
                  <a:pt x="5131" y="15309"/>
                  <a:pt x="5145" y="15255"/>
                </a:cubicBezTo>
                <a:close/>
                <a:moveTo>
                  <a:pt x="8136" y="21537"/>
                </a:moveTo>
                <a:cubicBezTo>
                  <a:pt x="8203" y="21592"/>
                  <a:pt x="8266" y="21647"/>
                  <a:pt x="8329" y="21710"/>
                </a:cubicBezTo>
                <a:cubicBezTo>
                  <a:pt x="8264" y="21653"/>
                  <a:pt x="8200" y="21595"/>
                  <a:pt x="8136" y="21537"/>
                </a:cubicBezTo>
                <a:close/>
                <a:moveTo>
                  <a:pt x="59499" y="1"/>
                </a:moveTo>
                <a:cubicBezTo>
                  <a:pt x="58613" y="1"/>
                  <a:pt x="57726" y="3"/>
                  <a:pt x="56841" y="8"/>
                </a:cubicBezTo>
                <a:cubicBezTo>
                  <a:pt x="50123" y="68"/>
                  <a:pt x="43314" y="160"/>
                  <a:pt x="36627" y="889"/>
                </a:cubicBezTo>
                <a:cubicBezTo>
                  <a:pt x="29940" y="1588"/>
                  <a:pt x="23253" y="2743"/>
                  <a:pt x="16901" y="5053"/>
                </a:cubicBezTo>
                <a:cubicBezTo>
                  <a:pt x="13435" y="6300"/>
                  <a:pt x="9970" y="7637"/>
                  <a:pt x="6779" y="9491"/>
                </a:cubicBezTo>
                <a:cubicBezTo>
                  <a:pt x="5411" y="10312"/>
                  <a:pt x="4074" y="11102"/>
                  <a:pt x="2827" y="12105"/>
                </a:cubicBezTo>
                <a:cubicBezTo>
                  <a:pt x="2128" y="12683"/>
                  <a:pt x="1551" y="13351"/>
                  <a:pt x="1004" y="14020"/>
                </a:cubicBezTo>
                <a:cubicBezTo>
                  <a:pt x="365" y="14841"/>
                  <a:pt x="1" y="15813"/>
                  <a:pt x="31" y="16877"/>
                </a:cubicBezTo>
                <a:cubicBezTo>
                  <a:pt x="61" y="17971"/>
                  <a:pt x="548" y="18853"/>
                  <a:pt x="1216" y="19704"/>
                </a:cubicBezTo>
                <a:cubicBezTo>
                  <a:pt x="2645" y="21589"/>
                  <a:pt x="4773" y="23048"/>
                  <a:pt x="6748" y="24324"/>
                </a:cubicBezTo>
                <a:cubicBezTo>
                  <a:pt x="11186" y="27151"/>
                  <a:pt x="16475" y="28428"/>
                  <a:pt x="21642" y="29127"/>
                </a:cubicBezTo>
                <a:cubicBezTo>
                  <a:pt x="25442" y="29643"/>
                  <a:pt x="29272" y="29704"/>
                  <a:pt x="33071" y="29856"/>
                </a:cubicBezTo>
                <a:cubicBezTo>
                  <a:pt x="36668" y="29983"/>
                  <a:pt x="40244" y="30046"/>
                  <a:pt x="43816" y="30046"/>
                </a:cubicBezTo>
                <a:cubicBezTo>
                  <a:pt x="44530" y="30046"/>
                  <a:pt x="45245" y="30044"/>
                  <a:pt x="45959" y="30038"/>
                </a:cubicBezTo>
                <a:cubicBezTo>
                  <a:pt x="46648" y="30037"/>
                  <a:pt x="47337" y="30036"/>
                  <a:pt x="48026" y="30036"/>
                </a:cubicBezTo>
                <a:cubicBezTo>
                  <a:pt x="55747" y="30036"/>
                  <a:pt x="63478" y="30131"/>
                  <a:pt x="71205" y="30131"/>
                </a:cubicBezTo>
                <a:cubicBezTo>
                  <a:pt x="75538" y="30131"/>
                  <a:pt x="79869" y="30101"/>
                  <a:pt x="84197" y="30008"/>
                </a:cubicBezTo>
                <a:cubicBezTo>
                  <a:pt x="90945" y="29887"/>
                  <a:pt x="97692" y="29491"/>
                  <a:pt x="104440" y="29096"/>
                </a:cubicBezTo>
                <a:cubicBezTo>
                  <a:pt x="106538" y="29005"/>
                  <a:pt x="108665" y="28853"/>
                  <a:pt x="110763" y="28701"/>
                </a:cubicBezTo>
                <a:cubicBezTo>
                  <a:pt x="112191" y="28580"/>
                  <a:pt x="113559" y="28428"/>
                  <a:pt x="114927" y="28124"/>
                </a:cubicBezTo>
                <a:cubicBezTo>
                  <a:pt x="114927" y="28124"/>
                  <a:pt x="114509" y="26512"/>
                  <a:pt x="114383" y="26512"/>
                </a:cubicBezTo>
                <a:cubicBezTo>
                  <a:pt x="114382" y="26512"/>
                  <a:pt x="114381" y="26512"/>
                  <a:pt x="114380" y="26513"/>
                </a:cubicBezTo>
                <a:cubicBezTo>
                  <a:pt x="111431" y="27181"/>
                  <a:pt x="108361" y="27272"/>
                  <a:pt x="105352" y="27394"/>
                </a:cubicBezTo>
                <a:cubicBezTo>
                  <a:pt x="100762" y="27607"/>
                  <a:pt x="96203" y="27850"/>
                  <a:pt x="91613" y="28002"/>
                </a:cubicBezTo>
                <a:cubicBezTo>
                  <a:pt x="85953" y="28148"/>
                  <a:pt x="80293" y="28196"/>
                  <a:pt x="74633" y="28196"/>
                </a:cubicBezTo>
                <a:cubicBezTo>
                  <a:pt x="68530" y="28196"/>
                  <a:pt x="62427" y="28140"/>
                  <a:pt x="56324" y="28093"/>
                </a:cubicBezTo>
                <a:cubicBezTo>
                  <a:pt x="48786" y="28032"/>
                  <a:pt x="41248" y="27941"/>
                  <a:pt x="33709" y="27759"/>
                </a:cubicBezTo>
                <a:cubicBezTo>
                  <a:pt x="29272" y="27637"/>
                  <a:pt x="24773" y="27516"/>
                  <a:pt x="20366" y="26665"/>
                </a:cubicBezTo>
                <a:cubicBezTo>
                  <a:pt x="17964" y="26209"/>
                  <a:pt x="15442" y="25570"/>
                  <a:pt x="13192" y="24537"/>
                </a:cubicBezTo>
                <a:cubicBezTo>
                  <a:pt x="11362" y="23710"/>
                  <a:pt x="9675" y="22683"/>
                  <a:pt x="8076" y="21483"/>
                </a:cubicBezTo>
                <a:lnTo>
                  <a:pt x="8076" y="21483"/>
                </a:lnTo>
                <a:cubicBezTo>
                  <a:pt x="7085" y="20584"/>
                  <a:pt x="6210" y="19666"/>
                  <a:pt x="5593" y="18488"/>
                </a:cubicBezTo>
                <a:cubicBezTo>
                  <a:pt x="4998" y="17357"/>
                  <a:pt x="5015" y="16343"/>
                  <a:pt x="5187" y="15102"/>
                </a:cubicBezTo>
                <a:lnTo>
                  <a:pt x="5187" y="15102"/>
                </a:lnTo>
                <a:cubicBezTo>
                  <a:pt x="5321" y="14650"/>
                  <a:pt x="5528" y="14234"/>
                  <a:pt x="5776" y="13838"/>
                </a:cubicBezTo>
                <a:cubicBezTo>
                  <a:pt x="6080" y="13291"/>
                  <a:pt x="6414" y="12774"/>
                  <a:pt x="6840" y="12318"/>
                </a:cubicBezTo>
                <a:lnTo>
                  <a:pt x="6840" y="12318"/>
                </a:lnTo>
                <a:cubicBezTo>
                  <a:pt x="6748" y="12439"/>
                  <a:pt x="6627" y="12561"/>
                  <a:pt x="6536" y="12683"/>
                </a:cubicBezTo>
                <a:cubicBezTo>
                  <a:pt x="7508" y="11710"/>
                  <a:pt x="8481" y="10798"/>
                  <a:pt x="9636" y="10008"/>
                </a:cubicBezTo>
                <a:cubicBezTo>
                  <a:pt x="11733" y="8579"/>
                  <a:pt x="14347" y="8002"/>
                  <a:pt x="16749" y="7333"/>
                </a:cubicBezTo>
                <a:cubicBezTo>
                  <a:pt x="25010" y="5028"/>
                  <a:pt x="33418" y="4168"/>
                  <a:pt x="41916" y="3736"/>
                </a:cubicBezTo>
                <a:lnTo>
                  <a:pt x="41916" y="3736"/>
                </a:lnTo>
                <a:cubicBezTo>
                  <a:pt x="41896" y="3739"/>
                  <a:pt x="41876" y="3742"/>
                  <a:pt x="41855" y="3746"/>
                </a:cubicBezTo>
                <a:cubicBezTo>
                  <a:pt x="46342" y="3634"/>
                  <a:pt x="50828" y="3571"/>
                  <a:pt x="55314" y="3571"/>
                </a:cubicBezTo>
                <a:cubicBezTo>
                  <a:pt x="56876" y="3571"/>
                  <a:pt x="58439" y="3579"/>
                  <a:pt x="60002" y="3594"/>
                </a:cubicBezTo>
                <a:cubicBezTo>
                  <a:pt x="64014" y="3625"/>
                  <a:pt x="68026" y="3716"/>
                  <a:pt x="72008" y="3929"/>
                </a:cubicBezTo>
                <a:cubicBezTo>
                  <a:pt x="76993" y="4172"/>
                  <a:pt x="81978" y="4597"/>
                  <a:pt x="86963" y="5023"/>
                </a:cubicBezTo>
                <a:cubicBezTo>
                  <a:pt x="93650" y="5570"/>
                  <a:pt x="100276" y="6543"/>
                  <a:pt x="106811" y="8002"/>
                </a:cubicBezTo>
                <a:cubicBezTo>
                  <a:pt x="109638" y="8640"/>
                  <a:pt x="112434" y="9369"/>
                  <a:pt x="115200" y="10099"/>
                </a:cubicBezTo>
                <a:cubicBezTo>
                  <a:pt x="117328" y="10616"/>
                  <a:pt x="119395" y="11254"/>
                  <a:pt x="121401" y="12105"/>
                </a:cubicBezTo>
                <a:cubicBezTo>
                  <a:pt x="126568" y="13534"/>
                  <a:pt x="131188" y="16087"/>
                  <a:pt x="135292" y="19734"/>
                </a:cubicBezTo>
                <a:cubicBezTo>
                  <a:pt x="135317" y="19756"/>
                  <a:pt x="135335" y="19765"/>
                  <a:pt x="135350" y="19765"/>
                </a:cubicBezTo>
                <a:cubicBezTo>
                  <a:pt x="135453" y="19765"/>
                  <a:pt x="135310" y="19275"/>
                  <a:pt x="135320" y="19275"/>
                </a:cubicBezTo>
                <a:lnTo>
                  <a:pt x="135320" y="19275"/>
                </a:lnTo>
                <a:cubicBezTo>
                  <a:pt x="135320" y="19275"/>
                  <a:pt x="135321" y="19276"/>
                  <a:pt x="135322" y="19278"/>
                </a:cubicBezTo>
                <a:cubicBezTo>
                  <a:pt x="135231" y="19005"/>
                  <a:pt x="135109" y="18336"/>
                  <a:pt x="134866" y="18184"/>
                </a:cubicBezTo>
                <a:cubicBezTo>
                  <a:pt x="133833" y="17394"/>
                  <a:pt x="132739" y="16664"/>
                  <a:pt x="131644" y="15965"/>
                </a:cubicBezTo>
                <a:cubicBezTo>
                  <a:pt x="130641" y="15388"/>
                  <a:pt x="129638" y="14810"/>
                  <a:pt x="128666" y="14233"/>
                </a:cubicBezTo>
                <a:cubicBezTo>
                  <a:pt x="126386" y="12835"/>
                  <a:pt x="124045" y="11558"/>
                  <a:pt x="121614" y="10433"/>
                </a:cubicBezTo>
                <a:cubicBezTo>
                  <a:pt x="120368" y="9917"/>
                  <a:pt x="119121" y="9369"/>
                  <a:pt x="117875" y="8853"/>
                </a:cubicBezTo>
                <a:cubicBezTo>
                  <a:pt x="114106" y="7272"/>
                  <a:pt x="110124" y="5996"/>
                  <a:pt x="106173" y="4932"/>
                </a:cubicBezTo>
                <a:cubicBezTo>
                  <a:pt x="101644" y="3686"/>
                  <a:pt x="96963" y="2713"/>
                  <a:pt x="92312" y="2014"/>
                </a:cubicBezTo>
                <a:cubicBezTo>
                  <a:pt x="81459" y="383"/>
                  <a:pt x="70449" y="1"/>
                  <a:pt x="5949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2" name="Google Shape;2462;p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463" name="Google Shape;2463;p4"/>
          <p:cNvSpPr txBox="1">
            <a:spLocks noGrp="1"/>
          </p:cNvSpPr>
          <p:nvPr>
            <p:ph type="body" idx="1"/>
          </p:nvPr>
        </p:nvSpPr>
        <p:spPr>
          <a:xfrm>
            <a:off x="720000" y="1160883"/>
            <a:ext cx="7704000" cy="336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Char char="●"/>
              <a:defRPr sz="1200">
                <a:latin typeface="Barlow"/>
                <a:ea typeface="Barlow"/>
                <a:cs typeface="Barlow"/>
                <a:sym typeface="Barlow"/>
              </a:defRPr>
            </a:lvl1pPr>
            <a:lvl2pPr marL="914400" lvl="1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464" name="Google Shape;2464;p4"/>
          <p:cNvSpPr/>
          <p:nvPr/>
        </p:nvSpPr>
        <p:spPr>
          <a:xfrm>
            <a:off x="226785" y="52098"/>
            <a:ext cx="8684727" cy="5039390"/>
          </a:xfrm>
          <a:custGeom>
            <a:avLst/>
            <a:gdLst/>
            <a:ahLst/>
            <a:cxnLst/>
            <a:rect l="l" t="t" r="r" b="b"/>
            <a:pathLst>
              <a:path w="191737" h="129091" extrusionOk="0">
                <a:moveTo>
                  <a:pt x="184684" y="6384"/>
                </a:moveTo>
                <a:lnTo>
                  <a:pt x="184684" y="122252"/>
                </a:lnTo>
                <a:lnTo>
                  <a:pt x="7569" y="122252"/>
                </a:lnTo>
                <a:lnTo>
                  <a:pt x="7569" y="6384"/>
                </a:lnTo>
                <a:close/>
                <a:moveTo>
                  <a:pt x="0" y="1"/>
                </a:moveTo>
                <a:lnTo>
                  <a:pt x="0" y="129091"/>
                </a:lnTo>
                <a:lnTo>
                  <a:pt x="191736" y="129091"/>
                </a:lnTo>
                <a:lnTo>
                  <a:pt x="191736" y="1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5" name="Google Shape;2465;p4"/>
          <p:cNvSpPr/>
          <p:nvPr/>
        </p:nvSpPr>
        <p:spPr>
          <a:xfrm>
            <a:off x="-38983" y="-100981"/>
            <a:ext cx="9214815" cy="5345522"/>
          </a:xfrm>
          <a:custGeom>
            <a:avLst/>
            <a:gdLst/>
            <a:ahLst/>
            <a:cxnLst/>
            <a:rect l="l" t="t" r="r" b="b"/>
            <a:pathLst>
              <a:path w="203440" h="136933" extrusionOk="0">
                <a:moveTo>
                  <a:pt x="195962" y="6748"/>
                </a:moveTo>
                <a:lnTo>
                  <a:pt x="195962" y="129698"/>
                </a:lnTo>
                <a:lnTo>
                  <a:pt x="8056" y="129698"/>
                </a:lnTo>
                <a:lnTo>
                  <a:pt x="8056" y="6748"/>
                </a:lnTo>
                <a:close/>
                <a:moveTo>
                  <a:pt x="1" y="1"/>
                </a:moveTo>
                <a:lnTo>
                  <a:pt x="1" y="136933"/>
                </a:lnTo>
                <a:lnTo>
                  <a:pt x="203439" y="136933"/>
                </a:lnTo>
                <a:lnTo>
                  <a:pt x="203439" y="1"/>
                </a:lnTo>
                <a:close/>
              </a:path>
            </a:pathLst>
          </a:custGeom>
          <a:solidFill>
            <a:schemeClr val="dk2"/>
          </a:solidFill>
          <a:ln w="7620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5">
  <p:cSld name="CUSTOM_1_1_1_1_1_1_1_1_1_1_1_1_1_1_1_1_1_1_1_1_1_1_1_1_1">
    <p:spTree>
      <p:nvGrpSpPr>
        <p:cNvPr id="1" name="Shape 7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0" name="Google Shape;7160;p39"/>
          <p:cNvSpPr/>
          <p:nvPr/>
        </p:nvSpPr>
        <p:spPr>
          <a:xfrm>
            <a:off x="0" y="-25"/>
            <a:ext cx="9143654" cy="5141619"/>
          </a:xfrm>
          <a:custGeom>
            <a:avLst/>
            <a:gdLst/>
            <a:ahLst/>
            <a:cxnLst/>
            <a:rect l="l" t="t" r="r" b="b"/>
            <a:pathLst>
              <a:path w="284960" h="189973" extrusionOk="0">
                <a:moveTo>
                  <a:pt x="0" y="0"/>
                </a:moveTo>
                <a:lnTo>
                  <a:pt x="0" y="189973"/>
                </a:lnTo>
                <a:lnTo>
                  <a:pt x="284960" y="189973"/>
                </a:lnTo>
                <a:lnTo>
                  <a:pt x="284960" y="0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1" name="Google Shape;7161;p39"/>
          <p:cNvSpPr/>
          <p:nvPr/>
        </p:nvSpPr>
        <p:spPr>
          <a:xfrm>
            <a:off x="0" y="3919076"/>
            <a:ext cx="9143654" cy="1224213"/>
          </a:xfrm>
          <a:custGeom>
            <a:avLst/>
            <a:gdLst/>
            <a:ahLst/>
            <a:cxnLst/>
            <a:rect l="l" t="t" r="r" b="b"/>
            <a:pathLst>
              <a:path w="284960" h="54470" extrusionOk="0">
                <a:moveTo>
                  <a:pt x="0" y="0"/>
                </a:moveTo>
                <a:lnTo>
                  <a:pt x="0" y="54469"/>
                </a:lnTo>
                <a:lnTo>
                  <a:pt x="284960" y="54469"/>
                </a:lnTo>
                <a:lnTo>
                  <a:pt x="284960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2" name="Google Shape;7162;p39"/>
          <p:cNvSpPr/>
          <p:nvPr/>
        </p:nvSpPr>
        <p:spPr>
          <a:xfrm>
            <a:off x="0" y="3833000"/>
            <a:ext cx="9143654" cy="86102"/>
          </a:xfrm>
          <a:custGeom>
            <a:avLst/>
            <a:gdLst/>
            <a:ahLst/>
            <a:cxnLst/>
            <a:rect l="l" t="t" r="r" b="b"/>
            <a:pathLst>
              <a:path w="284960" h="3831" extrusionOk="0">
                <a:moveTo>
                  <a:pt x="0" y="1"/>
                </a:moveTo>
                <a:lnTo>
                  <a:pt x="0" y="3830"/>
                </a:lnTo>
                <a:lnTo>
                  <a:pt x="284960" y="3830"/>
                </a:lnTo>
                <a:lnTo>
                  <a:pt x="284960" y="1"/>
                </a:lnTo>
                <a:close/>
              </a:path>
            </a:pathLst>
          </a:custGeom>
          <a:solidFill>
            <a:srgbClr val="FFE9C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3" name="Google Shape;7163;p39"/>
          <p:cNvSpPr/>
          <p:nvPr/>
        </p:nvSpPr>
        <p:spPr>
          <a:xfrm>
            <a:off x="4860391" y="258435"/>
            <a:ext cx="1695051" cy="185931"/>
          </a:xfrm>
          <a:custGeom>
            <a:avLst/>
            <a:gdLst/>
            <a:ahLst/>
            <a:cxnLst/>
            <a:rect l="l" t="t" r="r" b="b"/>
            <a:pathLst>
              <a:path w="37874" h="4925" extrusionOk="0">
                <a:moveTo>
                  <a:pt x="4925" y="1"/>
                </a:moveTo>
                <a:cubicBezTo>
                  <a:pt x="2220" y="1"/>
                  <a:pt x="1" y="2189"/>
                  <a:pt x="1" y="4925"/>
                </a:cubicBezTo>
                <a:lnTo>
                  <a:pt x="37874" y="4925"/>
                </a:lnTo>
                <a:cubicBezTo>
                  <a:pt x="37874" y="2189"/>
                  <a:pt x="35655" y="1"/>
                  <a:pt x="32950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4" name="Google Shape;7164;p39"/>
          <p:cNvSpPr/>
          <p:nvPr/>
        </p:nvSpPr>
        <p:spPr>
          <a:xfrm>
            <a:off x="3097329" y="430539"/>
            <a:ext cx="5221118" cy="2693263"/>
          </a:xfrm>
          <a:custGeom>
            <a:avLst/>
            <a:gdLst/>
            <a:ahLst/>
            <a:cxnLst/>
            <a:rect l="l" t="t" r="r" b="b"/>
            <a:pathLst>
              <a:path w="116660" h="71340" extrusionOk="0">
                <a:moveTo>
                  <a:pt x="1" y="1"/>
                </a:moveTo>
                <a:lnTo>
                  <a:pt x="1" y="71339"/>
                </a:lnTo>
                <a:lnTo>
                  <a:pt x="116660" y="71339"/>
                </a:lnTo>
                <a:lnTo>
                  <a:pt x="116660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5" name="Google Shape;7165;p39"/>
          <p:cNvSpPr/>
          <p:nvPr/>
        </p:nvSpPr>
        <p:spPr>
          <a:xfrm>
            <a:off x="2840252" y="3152296"/>
            <a:ext cx="5735308" cy="103291"/>
          </a:xfrm>
          <a:custGeom>
            <a:avLst/>
            <a:gdLst/>
            <a:ahLst/>
            <a:cxnLst/>
            <a:rect l="l" t="t" r="r" b="b"/>
            <a:pathLst>
              <a:path w="128149" h="2736" extrusionOk="0">
                <a:moveTo>
                  <a:pt x="0" y="0"/>
                </a:moveTo>
                <a:lnTo>
                  <a:pt x="0" y="2736"/>
                </a:lnTo>
                <a:lnTo>
                  <a:pt x="128148" y="2736"/>
                </a:lnTo>
                <a:lnTo>
                  <a:pt x="128148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6" name="Google Shape;7166;p39"/>
          <p:cNvSpPr/>
          <p:nvPr/>
        </p:nvSpPr>
        <p:spPr>
          <a:xfrm>
            <a:off x="2840252" y="3096048"/>
            <a:ext cx="5735308" cy="104461"/>
          </a:xfrm>
          <a:custGeom>
            <a:avLst/>
            <a:gdLst/>
            <a:ahLst/>
            <a:cxnLst/>
            <a:rect l="l" t="t" r="r" b="b"/>
            <a:pathLst>
              <a:path w="128149" h="2767" extrusionOk="0">
                <a:moveTo>
                  <a:pt x="0" y="1"/>
                </a:moveTo>
                <a:lnTo>
                  <a:pt x="0" y="2767"/>
                </a:lnTo>
                <a:lnTo>
                  <a:pt x="128148" y="2767"/>
                </a:lnTo>
                <a:lnTo>
                  <a:pt x="128148" y="1"/>
                </a:lnTo>
                <a:close/>
              </a:path>
            </a:pathLst>
          </a:custGeom>
          <a:solidFill>
            <a:srgbClr val="CEBB9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7" name="Google Shape;7167;p39"/>
          <p:cNvSpPr/>
          <p:nvPr/>
        </p:nvSpPr>
        <p:spPr>
          <a:xfrm>
            <a:off x="5559655" y="2905598"/>
            <a:ext cx="321072" cy="113635"/>
          </a:xfrm>
          <a:custGeom>
            <a:avLst/>
            <a:gdLst/>
            <a:ahLst/>
            <a:cxnLst/>
            <a:rect l="l" t="t" r="r" b="b"/>
            <a:pathLst>
              <a:path w="7174" h="3010" extrusionOk="0">
                <a:moveTo>
                  <a:pt x="0" y="0"/>
                </a:moveTo>
                <a:lnTo>
                  <a:pt x="0" y="3009"/>
                </a:lnTo>
                <a:lnTo>
                  <a:pt x="7173" y="3009"/>
                </a:lnTo>
                <a:lnTo>
                  <a:pt x="7173" y="0"/>
                </a:lnTo>
                <a:close/>
              </a:path>
            </a:pathLst>
          </a:custGeom>
          <a:solidFill>
            <a:srgbClr val="AA9E8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8" name="Google Shape;7168;p39"/>
          <p:cNvSpPr/>
          <p:nvPr/>
        </p:nvSpPr>
        <p:spPr>
          <a:xfrm>
            <a:off x="5445349" y="2941159"/>
            <a:ext cx="549636" cy="154936"/>
          </a:xfrm>
          <a:custGeom>
            <a:avLst/>
            <a:gdLst/>
            <a:ahLst/>
            <a:cxnLst/>
            <a:rect l="l" t="t" r="r" b="b"/>
            <a:pathLst>
              <a:path w="12281" h="4104" extrusionOk="0">
                <a:moveTo>
                  <a:pt x="852" y="0"/>
                </a:moveTo>
                <a:cubicBezTo>
                  <a:pt x="366" y="0"/>
                  <a:pt x="1" y="396"/>
                  <a:pt x="1" y="882"/>
                </a:cubicBezTo>
                <a:lnTo>
                  <a:pt x="1" y="4104"/>
                </a:lnTo>
                <a:lnTo>
                  <a:pt x="12281" y="4104"/>
                </a:lnTo>
                <a:lnTo>
                  <a:pt x="12281" y="882"/>
                </a:lnTo>
                <a:cubicBezTo>
                  <a:pt x="12281" y="396"/>
                  <a:pt x="11885" y="0"/>
                  <a:pt x="11399" y="0"/>
                </a:cubicBezTo>
                <a:close/>
              </a:path>
            </a:pathLst>
          </a:custGeom>
          <a:solidFill>
            <a:srgbClr val="A47F7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9" name="Google Shape;7169;p39"/>
          <p:cNvSpPr/>
          <p:nvPr/>
        </p:nvSpPr>
        <p:spPr>
          <a:xfrm>
            <a:off x="5444006" y="3039838"/>
            <a:ext cx="550979" cy="56251"/>
          </a:xfrm>
          <a:custGeom>
            <a:avLst/>
            <a:gdLst/>
            <a:ahLst/>
            <a:cxnLst/>
            <a:rect l="l" t="t" r="r" b="b"/>
            <a:pathLst>
              <a:path w="12311" h="1490" extrusionOk="0">
                <a:moveTo>
                  <a:pt x="0" y="1"/>
                </a:moveTo>
                <a:lnTo>
                  <a:pt x="0" y="1490"/>
                </a:lnTo>
                <a:lnTo>
                  <a:pt x="12311" y="1490"/>
                </a:lnTo>
                <a:lnTo>
                  <a:pt x="12311" y="1"/>
                </a:lnTo>
                <a:close/>
              </a:path>
            </a:pathLst>
          </a:custGeom>
          <a:solidFill>
            <a:srgbClr val="2B3D7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0" name="Google Shape;7170;p39"/>
          <p:cNvSpPr/>
          <p:nvPr/>
        </p:nvSpPr>
        <p:spPr>
          <a:xfrm>
            <a:off x="843714" y="437905"/>
            <a:ext cx="1379742" cy="1603177"/>
          </a:xfrm>
          <a:custGeom>
            <a:avLst/>
            <a:gdLst/>
            <a:ahLst/>
            <a:cxnLst/>
            <a:rect l="l" t="t" r="r" b="b"/>
            <a:pathLst>
              <a:path w="41947" h="59454" extrusionOk="0">
                <a:moveTo>
                  <a:pt x="0" y="0"/>
                </a:moveTo>
                <a:lnTo>
                  <a:pt x="0" y="59454"/>
                </a:lnTo>
                <a:lnTo>
                  <a:pt x="41946" y="59454"/>
                </a:lnTo>
                <a:lnTo>
                  <a:pt x="41946" y="0"/>
                </a:lnTo>
                <a:close/>
              </a:path>
            </a:pathLst>
          </a:custGeom>
          <a:solidFill>
            <a:srgbClr val="7BC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1" name="Google Shape;7171;p39"/>
          <p:cNvSpPr/>
          <p:nvPr/>
        </p:nvSpPr>
        <p:spPr>
          <a:xfrm>
            <a:off x="777929" y="1595085"/>
            <a:ext cx="1498517" cy="468948"/>
          </a:xfrm>
          <a:custGeom>
            <a:avLst/>
            <a:gdLst/>
            <a:ahLst/>
            <a:cxnLst/>
            <a:rect l="l" t="t" r="r" b="b"/>
            <a:pathLst>
              <a:path w="45558" h="17391" extrusionOk="0">
                <a:moveTo>
                  <a:pt x="34789" y="1"/>
                </a:moveTo>
                <a:cubicBezTo>
                  <a:pt x="33291" y="1"/>
                  <a:pt x="31770" y="688"/>
                  <a:pt x="30724" y="2131"/>
                </a:cubicBezTo>
                <a:cubicBezTo>
                  <a:pt x="22122" y="3651"/>
                  <a:pt x="24310" y="12496"/>
                  <a:pt x="24310" y="12496"/>
                </a:cubicBezTo>
                <a:cubicBezTo>
                  <a:pt x="24310" y="12496"/>
                  <a:pt x="23317" y="9644"/>
                  <a:pt x="21011" y="9644"/>
                </a:cubicBezTo>
                <a:cubicBezTo>
                  <a:pt x="20325" y="9644"/>
                  <a:pt x="19523" y="9896"/>
                  <a:pt x="18596" y="10551"/>
                </a:cubicBezTo>
                <a:cubicBezTo>
                  <a:pt x="17506" y="7965"/>
                  <a:pt x="14929" y="6563"/>
                  <a:pt x="12250" y="6563"/>
                </a:cubicBezTo>
                <a:cubicBezTo>
                  <a:pt x="9923" y="6563"/>
                  <a:pt x="7520" y="7621"/>
                  <a:pt x="5951" y="9882"/>
                </a:cubicBezTo>
                <a:cubicBezTo>
                  <a:pt x="5580" y="9821"/>
                  <a:pt x="5234" y="9792"/>
                  <a:pt x="4912" y="9792"/>
                </a:cubicBezTo>
                <a:cubicBezTo>
                  <a:pt x="1" y="9792"/>
                  <a:pt x="723" y="16539"/>
                  <a:pt x="723" y="16539"/>
                </a:cubicBezTo>
                <a:lnTo>
                  <a:pt x="45557" y="17390"/>
                </a:lnTo>
                <a:lnTo>
                  <a:pt x="45557" y="10065"/>
                </a:lnTo>
                <a:cubicBezTo>
                  <a:pt x="45557" y="10065"/>
                  <a:pt x="43034" y="7542"/>
                  <a:pt x="39660" y="7025"/>
                </a:cubicBezTo>
                <a:cubicBezTo>
                  <a:pt x="40418" y="2499"/>
                  <a:pt x="37645" y="1"/>
                  <a:pt x="3478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2" name="Google Shape;7172;p39"/>
          <p:cNvSpPr/>
          <p:nvPr/>
        </p:nvSpPr>
        <p:spPr>
          <a:xfrm>
            <a:off x="713723" y="2063161"/>
            <a:ext cx="1633705" cy="106593"/>
          </a:xfrm>
          <a:custGeom>
            <a:avLst/>
            <a:gdLst/>
            <a:ahLst/>
            <a:cxnLst/>
            <a:rect l="l" t="t" r="r" b="b"/>
            <a:pathLst>
              <a:path w="49668" h="3953" extrusionOk="0">
                <a:moveTo>
                  <a:pt x="1" y="1"/>
                </a:moveTo>
                <a:lnTo>
                  <a:pt x="1" y="3952"/>
                </a:lnTo>
                <a:lnTo>
                  <a:pt x="49667" y="3952"/>
                </a:lnTo>
                <a:lnTo>
                  <a:pt x="49667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3" name="Google Shape;7173;p39"/>
          <p:cNvSpPr/>
          <p:nvPr/>
        </p:nvSpPr>
        <p:spPr>
          <a:xfrm>
            <a:off x="713723" y="2010715"/>
            <a:ext cx="1633705" cy="105757"/>
          </a:xfrm>
          <a:custGeom>
            <a:avLst/>
            <a:gdLst/>
            <a:ahLst/>
            <a:cxnLst/>
            <a:rect l="l" t="t" r="r" b="b"/>
            <a:pathLst>
              <a:path w="49668" h="3922" extrusionOk="0">
                <a:moveTo>
                  <a:pt x="1" y="0"/>
                </a:moveTo>
                <a:lnTo>
                  <a:pt x="1" y="3921"/>
                </a:lnTo>
                <a:lnTo>
                  <a:pt x="49667" y="3921"/>
                </a:lnTo>
                <a:lnTo>
                  <a:pt x="49667" y="0"/>
                </a:ln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4" name="Google Shape;7174;p39"/>
          <p:cNvSpPr/>
          <p:nvPr/>
        </p:nvSpPr>
        <p:spPr>
          <a:xfrm>
            <a:off x="713723" y="332177"/>
            <a:ext cx="1633705" cy="105757"/>
          </a:xfrm>
          <a:custGeom>
            <a:avLst/>
            <a:gdLst/>
            <a:ahLst/>
            <a:cxnLst/>
            <a:rect l="l" t="t" r="r" b="b"/>
            <a:pathLst>
              <a:path w="49668" h="3922" extrusionOk="0">
                <a:moveTo>
                  <a:pt x="1" y="0"/>
                </a:moveTo>
                <a:lnTo>
                  <a:pt x="1" y="3921"/>
                </a:lnTo>
                <a:lnTo>
                  <a:pt x="49667" y="3921"/>
                </a:lnTo>
                <a:lnTo>
                  <a:pt x="49667" y="0"/>
                </a:ln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5" name="Google Shape;7175;p39"/>
          <p:cNvSpPr/>
          <p:nvPr/>
        </p:nvSpPr>
        <p:spPr>
          <a:xfrm>
            <a:off x="2316373" y="437905"/>
            <a:ext cx="80027" cy="1572868"/>
          </a:xfrm>
          <a:custGeom>
            <a:avLst/>
            <a:gdLst/>
            <a:ahLst/>
            <a:cxnLst/>
            <a:rect l="l" t="t" r="r" b="b"/>
            <a:pathLst>
              <a:path w="2433" h="58330" extrusionOk="0">
                <a:moveTo>
                  <a:pt x="1" y="0"/>
                </a:moveTo>
                <a:lnTo>
                  <a:pt x="1" y="58329"/>
                </a:lnTo>
                <a:lnTo>
                  <a:pt x="2433" y="58329"/>
                </a:lnTo>
                <a:lnTo>
                  <a:pt x="2433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6" name="Google Shape;7176;p39"/>
          <p:cNvSpPr/>
          <p:nvPr/>
        </p:nvSpPr>
        <p:spPr>
          <a:xfrm>
            <a:off x="2640330" y="437905"/>
            <a:ext cx="79995" cy="1572868"/>
          </a:xfrm>
          <a:custGeom>
            <a:avLst/>
            <a:gdLst/>
            <a:ahLst/>
            <a:cxnLst/>
            <a:rect l="l" t="t" r="r" b="b"/>
            <a:pathLst>
              <a:path w="2432" h="58330" extrusionOk="0">
                <a:moveTo>
                  <a:pt x="0" y="0"/>
                </a:moveTo>
                <a:lnTo>
                  <a:pt x="0" y="58329"/>
                </a:lnTo>
                <a:lnTo>
                  <a:pt x="2432" y="58329"/>
                </a:lnTo>
                <a:lnTo>
                  <a:pt x="2432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7" name="Google Shape;7177;p39"/>
          <p:cNvSpPr/>
          <p:nvPr/>
        </p:nvSpPr>
        <p:spPr>
          <a:xfrm>
            <a:off x="677739" y="437905"/>
            <a:ext cx="80027" cy="1572868"/>
          </a:xfrm>
          <a:custGeom>
            <a:avLst/>
            <a:gdLst/>
            <a:ahLst/>
            <a:cxnLst/>
            <a:rect l="l" t="t" r="r" b="b"/>
            <a:pathLst>
              <a:path w="2433" h="58330" extrusionOk="0">
                <a:moveTo>
                  <a:pt x="0" y="0"/>
                </a:moveTo>
                <a:lnTo>
                  <a:pt x="0" y="58329"/>
                </a:lnTo>
                <a:lnTo>
                  <a:pt x="2432" y="58329"/>
                </a:lnTo>
                <a:lnTo>
                  <a:pt x="2432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8" name="Google Shape;7178;p39"/>
          <p:cNvSpPr/>
          <p:nvPr/>
        </p:nvSpPr>
        <p:spPr>
          <a:xfrm>
            <a:off x="353815" y="437905"/>
            <a:ext cx="79995" cy="1572868"/>
          </a:xfrm>
          <a:custGeom>
            <a:avLst/>
            <a:gdLst/>
            <a:ahLst/>
            <a:cxnLst/>
            <a:rect l="l" t="t" r="r" b="b"/>
            <a:pathLst>
              <a:path w="2432" h="58330" extrusionOk="0">
                <a:moveTo>
                  <a:pt x="0" y="0"/>
                </a:moveTo>
                <a:lnTo>
                  <a:pt x="0" y="58329"/>
                </a:lnTo>
                <a:lnTo>
                  <a:pt x="2432" y="58329"/>
                </a:lnTo>
                <a:lnTo>
                  <a:pt x="2432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9" name="Google Shape;7179;p39"/>
          <p:cNvSpPr/>
          <p:nvPr/>
        </p:nvSpPr>
        <p:spPr>
          <a:xfrm>
            <a:off x="60875" y="437905"/>
            <a:ext cx="789848" cy="1572868"/>
          </a:xfrm>
          <a:custGeom>
            <a:avLst/>
            <a:gdLst/>
            <a:ahLst/>
            <a:cxnLst/>
            <a:rect l="l" t="t" r="r" b="b"/>
            <a:pathLst>
              <a:path w="24013" h="58330" extrusionOk="0">
                <a:moveTo>
                  <a:pt x="11338" y="2614"/>
                </a:moveTo>
                <a:lnTo>
                  <a:pt x="11338" y="27569"/>
                </a:lnTo>
                <a:lnTo>
                  <a:pt x="5532" y="27569"/>
                </a:lnTo>
                <a:lnTo>
                  <a:pt x="5532" y="2614"/>
                </a:lnTo>
                <a:close/>
                <a:moveTo>
                  <a:pt x="21186" y="2614"/>
                </a:moveTo>
                <a:lnTo>
                  <a:pt x="21186" y="27569"/>
                </a:lnTo>
                <a:lnTo>
                  <a:pt x="15380" y="27569"/>
                </a:lnTo>
                <a:lnTo>
                  <a:pt x="15380" y="2614"/>
                </a:lnTo>
                <a:close/>
                <a:moveTo>
                  <a:pt x="11338" y="30487"/>
                </a:moveTo>
                <a:lnTo>
                  <a:pt x="11338" y="55442"/>
                </a:lnTo>
                <a:lnTo>
                  <a:pt x="5532" y="55442"/>
                </a:lnTo>
                <a:lnTo>
                  <a:pt x="5532" y="30487"/>
                </a:lnTo>
                <a:close/>
                <a:moveTo>
                  <a:pt x="21186" y="30487"/>
                </a:moveTo>
                <a:lnTo>
                  <a:pt x="21186" y="55442"/>
                </a:lnTo>
                <a:lnTo>
                  <a:pt x="15380" y="55442"/>
                </a:lnTo>
                <a:lnTo>
                  <a:pt x="15380" y="30487"/>
                </a:lnTo>
                <a:close/>
                <a:moveTo>
                  <a:pt x="0" y="0"/>
                </a:moveTo>
                <a:lnTo>
                  <a:pt x="0" y="58329"/>
                </a:lnTo>
                <a:lnTo>
                  <a:pt x="24013" y="58329"/>
                </a:lnTo>
                <a:lnTo>
                  <a:pt x="24013" y="0"/>
                </a:ln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0" name="Google Shape;7180;p39"/>
          <p:cNvSpPr/>
          <p:nvPr/>
        </p:nvSpPr>
        <p:spPr>
          <a:xfrm>
            <a:off x="60875" y="437905"/>
            <a:ext cx="79995" cy="1572868"/>
          </a:xfrm>
          <a:custGeom>
            <a:avLst/>
            <a:gdLst/>
            <a:ahLst/>
            <a:cxnLst/>
            <a:rect l="l" t="t" r="r" b="b"/>
            <a:pathLst>
              <a:path w="2432" h="58330" extrusionOk="0">
                <a:moveTo>
                  <a:pt x="0" y="0"/>
                </a:moveTo>
                <a:lnTo>
                  <a:pt x="0" y="58329"/>
                </a:lnTo>
                <a:lnTo>
                  <a:pt x="2432" y="58329"/>
                </a:lnTo>
                <a:lnTo>
                  <a:pt x="2432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1" name="Google Shape;7181;p39"/>
          <p:cNvSpPr/>
          <p:nvPr/>
        </p:nvSpPr>
        <p:spPr>
          <a:xfrm>
            <a:off x="1278618" y="794294"/>
            <a:ext cx="886848" cy="232115"/>
          </a:xfrm>
          <a:custGeom>
            <a:avLst/>
            <a:gdLst/>
            <a:ahLst/>
            <a:cxnLst/>
            <a:rect l="l" t="t" r="r" b="b"/>
            <a:pathLst>
              <a:path w="26962" h="8608" extrusionOk="0">
                <a:moveTo>
                  <a:pt x="15371" y="1"/>
                </a:moveTo>
                <a:cubicBezTo>
                  <a:pt x="12323" y="1"/>
                  <a:pt x="8970" y="2159"/>
                  <a:pt x="8845" y="6236"/>
                </a:cubicBezTo>
                <a:cubicBezTo>
                  <a:pt x="8064" y="6067"/>
                  <a:pt x="7325" y="5994"/>
                  <a:pt x="6633" y="5994"/>
                </a:cubicBezTo>
                <a:cubicBezTo>
                  <a:pt x="2479" y="5994"/>
                  <a:pt x="0" y="8607"/>
                  <a:pt x="0" y="8607"/>
                </a:cubicBezTo>
                <a:lnTo>
                  <a:pt x="26961" y="8607"/>
                </a:lnTo>
                <a:cubicBezTo>
                  <a:pt x="26961" y="8607"/>
                  <a:pt x="24423" y="5917"/>
                  <a:pt x="21156" y="5917"/>
                </a:cubicBezTo>
                <a:cubicBezTo>
                  <a:pt x="20848" y="5917"/>
                  <a:pt x="20533" y="5941"/>
                  <a:pt x="20213" y="5993"/>
                </a:cubicBezTo>
                <a:cubicBezTo>
                  <a:pt x="20863" y="1931"/>
                  <a:pt x="18254" y="1"/>
                  <a:pt x="15371" y="1"/>
                </a:cubicBez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2" name="Google Shape;7182;p39"/>
          <p:cNvSpPr/>
          <p:nvPr/>
        </p:nvSpPr>
        <p:spPr>
          <a:xfrm>
            <a:off x="907690" y="1218203"/>
            <a:ext cx="1035818" cy="184387"/>
          </a:xfrm>
          <a:custGeom>
            <a:avLst/>
            <a:gdLst/>
            <a:ahLst/>
            <a:cxnLst/>
            <a:rect l="l" t="t" r="r" b="b"/>
            <a:pathLst>
              <a:path w="31491" h="6838" extrusionOk="0">
                <a:moveTo>
                  <a:pt x="14827" y="0"/>
                </a:moveTo>
                <a:cubicBezTo>
                  <a:pt x="12765" y="0"/>
                  <a:pt x="10518" y="1288"/>
                  <a:pt x="8754" y="4893"/>
                </a:cubicBezTo>
                <a:cubicBezTo>
                  <a:pt x="7986" y="4711"/>
                  <a:pt x="7243" y="4635"/>
                  <a:pt x="6536" y="4635"/>
                </a:cubicBezTo>
                <a:cubicBezTo>
                  <a:pt x="2743" y="4635"/>
                  <a:pt x="0" y="6838"/>
                  <a:pt x="0" y="6838"/>
                </a:cubicBezTo>
                <a:lnTo>
                  <a:pt x="31490" y="6838"/>
                </a:lnTo>
                <a:cubicBezTo>
                  <a:pt x="31490" y="6838"/>
                  <a:pt x="29512" y="2378"/>
                  <a:pt x="25626" y="2378"/>
                </a:cubicBezTo>
                <a:cubicBezTo>
                  <a:pt x="24192" y="2378"/>
                  <a:pt x="22498" y="2986"/>
                  <a:pt x="20548" y="4649"/>
                </a:cubicBezTo>
                <a:cubicBezTo>
                  <a:pt x="20160" y="2447"/>
                  <a:pt x="17670" y="0"/>
                  <a:pt x="14827" y="0"/>
                </a:cubicBez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3" name="Google Shape;7183;p39"/>
          <p:cNvSpPr/>
          <p:nvPr/>
        </p:nvSpPr>
        <p:spPr>
          <a:xfrm>
            <a:off x="8331977" y="65751"/>
            <a:ext cx="789814" cy="587635"/>
          </a:xfrm>
          <a:custGeom>
            <a:avLst/>
            <a:gdLst/>
            <a:ahLst/>
            <a:cxnLst/>
            <a:rect l="l" t="t" r="r" b="b"/>
            <a:pathLst>
              <a:path w="23223" h="20484" extrusionOk="0">
                <a:moveTo>
                  <a:pt x="11595" y="1"/>
                </a:moveTo>
                <a:cubicBezTo>
                  <a:pt x="10270" y="1"/>
                  <a:pt x="8925" y="259"/>
                  <a:pt x="7630" y="804"/>
                </a:cubicBezTo>
                <a:cubicBezTo>
                  <a:pt x="2432" y="3023"/>
                  <a:pt x="1" y="9011"/>
                  <a:pt x="2189" y="14239"/>
                </a:cubicBezTo>
                <a:cubicBezTo>
                  <a:pt x="3832" y="18141"/>
                  <a:pt x="7633" y="20484"/>
                  <a:pt x="11625" y="20484"/>
                </a:cubicBezTo>
                <a:cubicBezTo>
                  <a:pt x="12951" y="20484"/>
                  <a:pt x="14298" y="20225"/>
                  <a:pt x="15594" y="19680"/>
                </a:cubicBezTo>
                <a:cubicBezTo>
                  <a:pt x="20791" y="17461"/>
                  <a:pt x="23223" y="11473"/>
                  <a:pt x="21034" y="6275"/>
                </a:cubicBezTo>
                <a:cubicBezTo>
                  <a:pt x="19391" y="2350"/>
                  <a:pt x="15588" y="1"/>
                  <a:pt x="11595" y="1"/>
                </a:cubicBezTo>
                <a:close/>
              </a:path>
            </a:pathLst>
          </a:custGeom>
          <a:solidFill>
            <a:srgbClr val="CEBB9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4" name="Google Shape;7184;p39"/>
          <p:cNvSpPr/>
          <p:nvPr/>
        </p:nvSpPr>
        <p:spPr>
          <a:xfrm>
            <a:off x="8480841" y="151583"/>
            <a:ext cx="492091" cy="415079"/>
          </a:xfrm>
          <a:custGeom>
            <a:avLst/>
            <a:gdLst/>
            <a:ahLst/>
            <a:cxnLst/>
            <a:rect l="l" t="t" r="r" b="b"/>
            <a:pathLst>
              <a:path w="14469" h="14469" extrusionOk="0">
                <a:moveTo>
                  <a:pt x="7235" y="1"/>
                </a:moveTo>
                <a:cubicBezTo>
                  <a:pt x="3253" y="1"/>
                  <a:pt x="0" y="3253"/>
                  <a:pt x="0" y="7235"/>
                </a:cubicBezTo>
                <a:cubicBezTo>
                  <a:pt x="0" y="11247"/>
                  <a:pt x="3253" y="14469"/>
                  <a:pt x="7235" y="14469"/>
                </a:cubicBezTo>
                <a:cubicBezTo>
                  <a:pt x="11247" y="14469"/>
                  <a:pt x="14469" y="11247"/>
                  <a:pt x="14469" y="7235"/>
                </a:cubicBezTo>
                <a:cubicBezTo>
                  <a:pt x="14469" y="3253"/>
                  <a:pt x="11247" y="1"/>
                  <a:pt x="7235" y="1"/>
                </a:cubicBez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5" name="Google Shape;7185;p39"/>
          <p:cNvSpPr/>
          <p:nvPr/>
        </p:nvSpPr>
        <p:spPr>
          <a:xfrm>
            <a:off x="8679326" y="319002"/>
            <a:ext cx="95126" cy="80268"/>
          </a:xfrm>
          <a:custGeom>
            <a:avLst/>
            <a:gdLst/>
            <a:ahLst/>
            <a:cxnLst/>
            <a:rect l="l" t="t" r="r" b="b"/>
            <a:pathLst>
              <a:path w="2797" h="2798" extrusionOk="0">
                <a:moveTo>
                  <a:pt x="1399" y="1"/>
                </a:moveTo>
                <a:cubicBezTo>
                  <a:pt x="639" y="1"/>
                  <a:pt x="0" y="639"/>
                  <a:pt x="0" y="1399"/>
                </a:cubicBezTo>
                <a:cubicBezTo>
                  <a:pt x="0" y="2189"/>
                  <a:pt x="639" y="2797"/>
                  <a:pt x="1399" y="2797"/>
                </a:cubicBezTo>
                <a:cubicBezTo>
                  <a:pt x="2159" y="2797"/>
                  <a:pt x="2797" y="2189"/>
                  <a:pt x="2797" y="1399"/>
                </a:cubicBezTo>
                <a:cubicBezTo>
                  <a:pt x="2797" y="639"/>
                  <a:pt x="2159" y="1"/>
                  <a:pt x="1399" y="1"/>
                </a:cubicBezTo>
                <a:close/>
              </a:path>
            </a:pathLst>
          </a:custGeom>
          <a:solidFill>
            <a:srgbClr val="A47F7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6" name="Google Shape;7186;p39"/>
          <p:cNvSpPr/>
          <p:nvPr/>
        </p:nvSpPr>
        <p:spPr>
          <a:xfrm>
            <a:off x="8573894" y="205659"/>
            <a:ext cx="166445" cy="162199"/>
          </a:xfrm>
          <a:custGeom>
            <a:avLst/>
            <a:gdLst/>
            <a:ahLst/>
            <a:cxnLst/>
            <a:rect l="l" t="t" r="r" b="b"/>
            <a:pathLst>
              <a:path w="4894" h="5654" extrusionOk="0">
                <a:moveTo>
                  <a:pt x="4499" y="0"/>
                </a:moveTo>
                <a:cubicBezTo>
                  <a:pt x="4286" y="0"/>
                  <a:pt x="4134" y="152"/>
                  <a:pt x="4134" y="365"/>
                </a:cubicBezTo>
                <a:lnTo>
                  <a:pt x="4134" y="4803"/>
                </a:lnTo>
                <a:lnTo>
                  <a:pt x="426" y="4377"/>
                </a:lnTo>
                <a:cubicBezTo>
                  <a:pt x="407" y="4375"/>
                  <a:pt x="389" y="4373"/>
                  <a:pt x="372" y="4373"/>
                </a:cubicBezTo>
                <a:cubicBezTo>
                  <a:pt x="183" y="4373"/>
                  <a:pt x="28" y="4517"/>
                  <a:pt x="0" y="4712"/>
                </a:cubicBezTo>
                <a:cubicBezTo>
                  <a:pt x="0" y="4924"/>
                  <a:pt x="122" y="5107"/>
                  <a:pt x="334" y="5137"/>
                </a:cubicBezTo>
                <a:lnTo>
                  <a:pt x="4894" y="5654"/>
                </a:lnTo>
                <a:lnTo>
                  <a:pt x="4894" y="365"/>
                </a:lnTo>
                <a:cubicBezTo>
                  <a:pt x="4894" y="152"/>
                  <a:pt x="4711" y="0"/>
                  <a:pt x="4499" y="0"/>
                </a:cubicBezTo>
                <a:close/>
              </a:path>
            </a:pathLst>
          </a:custGeom>
          <a:solidFill>
            <a:srgbClr val="A47F7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7" name="Google Shape;7187;p39"/>
          <p:cNvSpPr/>
          <p:nvPr/>
        </p:nvSpPr>
        <p:spPr>
          <a:xfrm>
            <a:off x="60863" y="3871573"/>
            <a:ext cx="1318264" cy="352956"/>
          </a:xfrm>
          <a:custGeom>
            <a:avLst/>
            <a:gdLst/>
            <a:ahLst/>
            <a:cxnLst/>
            <a:rect l="l" t="t" r="r" b="b"/>
            <a:pathLst>
              <a:path w="94805" h="6962" extrusionOk="0">
                <a:moveTo>
                  <a:pt x="47387" y="0"/>
                </a:moveTo>
                <a:cubicBezTo>
                  <a:pt x="21216" y="0"/>
                  <a:pt x="0" y="1551"/>
                  <a:pt x="0" y="3466"/>
                </a:cubicBezTo>
                <a:cubicBezTo>
                  <a:pt x="0" y="5381"/>
                  <a:pt x="21216" y="6961"/>
                  <a:pt x="47387" y="6961"/>
                </a:cubicBezTo>
                <a:cubicBezTo>
                  <a:pt x="73588" y="6961"/>
                  <a:pt x="94804" y="5381"/>
                  <a:pt x="94804" y="3466"/>
                </a:cubicBezTo>
                <a:cubicBezTo>
                  <a:pt x="94804" y="1551"/>
                  <a:pt x="73588" y="0"/>
                  <a:pt x="47387" y="0"/>
                </a:cubicBezTo>
                <a:close/>
              </a:path>
            </a:pathLst>
          </a:custGeom>
          <a:solidFill>
            <a:srgbClr val="90784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8" name="Google Shape;7188;p39"/>
          <p:cNvSpPr/>
          <p:nvPr/>
        </p:nvSpPr>
        <p:spPr>
          <a:xfrm>
            <a:off x="113893" y="3254184"/>
            <a:ext cx="435347" cy="765817"/>
          </a:xfrm>
          <a:custGeom>
            <a:avLst/>
            <a:gdLst/>
            <a:ahLst/>
            <a:cxnLst/>
            <a:rect l="l" t="t" r="r" b="b"/>
            <a:pathLst>
              <a:path w="10913" h="22760" extrusionOk="0">
                <a:moveTo>
                  <a:pt x="8844" y="0"/>
                </a:moveTo>
                <a:cubicBezTo>
                  <a:pt x="6548" y="0"/>
                  <a:pt x="4684" y="2134"/>
                  <a:pt x="4164" y="4213"/>
                </a:cubicBezTo>
                <a:cubicBezTo>
                  <a:pt x="3921" y="5155"/>
                  <a:pt x="3891" y="6158"/>
                  <a:pt x="3648" y="7070"/>
                </a:cubicBezTo>
                <a:cubicBezTo>
                  <a:pt x="3313" y="8347"/>
                  <a:pt x="2645" y="9502"/>
                  <a:pt x="2037" y="10657"/>
                </a:cubicBezTo>
                <a:cubicBezTo>
                  <a:pt x="1277" y="12116"/>
                  <a:pt x="578" y="13636"/>
                  <a:pt x="274" y="15277"/>
                </a:cubicBezTo>
                <a:cubicBezTo>
                  <a:pt x="0" y="16888"/>
                  <a:pt x="122" y="18621"/>
                  <a:pt x="882" y="20080"/>
                </a:cubicBezTo>
                <a:cubicBezTo>
                  <a:pt x="1672" y="21539"/>
                  <a:pt x="3161" y="22663"/>
                  <a:pt x="4803" y="22754"/>
                </a:cubicBezTo>
                <a:cubicBezTo>
                  <a:pt x="4865" y="22758"/>
                  <a:pt x="4927" y="22760"/>
                  <a:pt x="4990" y="22760"/>
                </a:cubicBezTo>
                <a:cubicBezTo>
                  <a:pt x="6571" y="22760"/>
                  <a:pt x="8161" y="21660"/>
                  <a:pt x="8541" y="20110"/>
                </a:cubicBezTo>
                <a:cubicBezTo>
                  <a:pt x="8602" y="19806"/>
                  <a:pt x="8633" y="19441"/>
                  <a:pt x="8481" y="19168"/>
                </a:cubicBezTo>
                <a:cubicBezTo>
                  <a:pt x="8271" y="18635"/>
                  <a:pt x="7717" y="18436"/>
                  <a:pt x="7122" y="18436"/>
                </a:cubicBezTo>
                <a:cubicBezTo>
                  <a:pt x="6767" y="18436"/>
                  <a:pt x="6398" y="18507"/>
                  <a:pt x="6079" y="18621"/>
                </a:cubicBezTo>
                <a:cubicBezTo>
                  <a:pt x="5488" y="18811"/>
                  <a:pt x="4837" y="19075"/>
                  <a:pt x="4230" y="19075"/>
                </a:cubicBezTo>
                <a:cubicBezTo>
                  <a:pt x="3964" y="19075"/>
                  <a:pt x="3706" y="19024"/>
                  <a:pt x="3465" y="18894"/>
                </a:cubicBezTo>
                <a:cubicBezTo>
                  <a:pt x="3161" y="18742"/>
                  <a:pt x="2949" y="18469"/>
                  <a:pt x="2736" y="18195"/>
                </a:cubicBezTo>
                <a:cubicBezTo>
                  <a:pt x="1733" y="16675"/>
                  <a:pt x="1854" y="14578"/>
                  <a:pt x="2736" y="12997"/>
                </a:cubicBezTo>
                <a:cubicBezTo>
                  <a:pt x="3465" y="11660"/>
                  <a:pt x="4651" y="10596"/>
                  <a:pt x="5350" y="9259"/>
                </a:cubicBezTo>
                <a:cubicBezTo>
                  <a:pt x="6140" y="7739"/>
                  <a:pt x="6262" y="5946"/>
                  <a:pt x="6322" y="4244"/>
                </a:cubicBezTo>
                <a:cubicBezTo>
                  <a:pt x="6353" y="3575"/>
                  <a:pt x="6383" y="2876"/>
                  <a:pt x="6778" y="2329"/>
                </a:cubicBezTo>
                <a:cubicBezTo>
                  <a:pt x="7113" y="1903"/>
                  <a:pt x="7599" y="1690"/>
                  <a:pt x="8116" y="1538"/>
                </a:cubicBezTo>
                <a:cubicBezTo>
                  <a:pt x="8236" y="1506"/>
                  <a:pt x="8402" y="1497"/>
                  <a:pt x="8586" y="1497"/>
                </a:cubicBezTo>
                <a:cubicBezTo>
                  <a:pt x="8806" y="1497"/>
                  <a:pt x="9054" y="1510"/>
                  <a:pt x="9284" y="1510"/>
                </a:cubicBezTo>
                <a:cubicBezTo>
                  <a:pt x="9588" y="1510"/>
                  <a:pt x="9860" y="1488"/>
                  <a:pt x="10000" y="1386"/>
                </a:cubicBezTo>
                <a:cubicBezTo>
                  <a:pt x="10912" y="718"/>
                  <a:pt x="9879" y="79"/>
                  <a:pt x="9210" y="19"/>
                </a:cubicBezTo>
                <a:cubicBezTo>
                  <a:pt x="9087" y="6"/>
                  <a:pt x="8965" y="0"/>
                  <a:pt x="8844" y="0"/>
                </a:cubicBezTo>
                <a:close/>
              </a:path>
            </a:pathLst>
          </a:custGeom>
          <a:solidFill>
            <a:srgbClr val="E67A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9" name="Google Shape;7189;p39"/>
          <p:cNvSpPr/>
          <p:nvPr/>
        </p:nvSpPr>
        <p:spPr>
          <a:xfrm>
            <a:off x="517650" y="3096475"/>
            <a:ext cx="237719" cy="203332"/>
          </a:xfrm>
          <a:custGeom>
            <a:avLst/>
            <a:gdLst/>
            <a:ahLst/>
            <a:cxnLst/>
            <a:rect l="l" t="t" r="r" b="b"/>
            <a:pathLst>
              <a:path w="5959" h="6043" extrusionOk="0">
                <a:moveTo>
                  <a:pt x="3319" y="1"/>
                </a:moveTo>
                <a:cubicBezTo>
                  <a:pt x="3076" y="1"/>
                  <a:pt x="2837" y="57"/>
                  <a:pt x="2615" y="146"/>
                </a:cubicBezTo>
                <a:cubicBezTo>
                  <a:pt x="1551" y="541"/>
                  <a:pt x="730" y="1514"/>
                  <a:pt x="366" y="2578"/>
                </a:cubicBezTo>
                <a:cubicBezTo>
                  <a:pt x="1" y="3672"/>
                  <a:pt x="31" y="4858"/>
                  <a:pt x="244" y="5982"/>
                </a:cubicBezTo>
                <a:lnTo>
                  <a:pt x="1620" y="5820"/>
                </a:lnTo>
                <a:lnTo>
                  <a:pt x="1620" y="5820"/>
                </a:lnTo>
                <a:cubicBezTo>
                  <a:pt x="1414" y="5250"/>
                  <a:pt x="1251" y="4659"/>
                  <a:pt x="1278" y="4067"/>
                </a:cubicBezTo>
                <a:cubicBezTo>
                  <a:pt x="1278" y="3368"/>
                  <a:pt x="1764" y="2304"/>
                  <a:pt x="2281" y="1818"/>
                </a:cubicBezTo>
                <a:cubicBezTo>
                  <a:pt x="2648" y="1464"/>
                  <a:pt x="2972" y="1336"/>
                  <a:pt x="3248" y="1336"/>
                </a:cubicBezTo>
                <a:cubicBezTo>
                  <a:pt x="3636" y="1336"/>
                  <a:pt x="3927" y="1587"/>
                  <a:pt x="4104" y="1818"/>
                </a:cubicBezTo>
                <a:cubicBezTo>
                  <a:pt x="4348" y="2183"/>
                  <a:pt x="4317" y="3551"/>
                  <a:pt x="4226" y="4098"/>
                </a:cubicBezTo>
                <a:cubicBezTo>
                  <a:pt x="4135" y="4493"/>
                  <a:pt x="4044" y="4827"/>
                  <a:pt x="3922" y="5192"/>
                </a:cubicBezTo>
                <a:cubicBezTo>
                  <a:pt x="4105" y="5150"/>
                  <a:pt x="4302" y="5127"/>
                  <a:pt x="4499" y="5127"/>
                </a:cubicBezTo>
                <a:cubicBezTo>
                  <a:pt x="4727" y="5127"/>
                  <a:pt x="4956" y="5157"/>
                  <a:pt x="5168" y="5222"/>
                </a:cubicBezTo>
                <a:cubicBezTo>
                  <a:pt x="5776" y="3885"/>
                  <a:pt x="5958" y="2213"/>
                  <a:pt x="5138" y="967"/>
                </a:cubicBezTo>
                <a:cubicBezTo>
                  <a:pt x="4834" y="541"/>
                  <a:pt x="4104" y="116"/>
                  <a:pt x="3588" y="25"/>
                </a:cubicBezTo>
                <a:cubicBezTo>
                  <a:pt x="3498" y="8"/>
                  <a:pt x="3408" y="1"/>
                  <a:pt x="3319" y="1"/>
                </a:cubicBezTo>
                <a:close/>
                <a:moveTo>
                  <a:pt x="1794" y="5800"/>
                </a:moveTo>
                <a:lnTo>
                  <a:pt x="1620" y="5820"/>
                </a:lnTo>
                <a:lnTo>
                  <a:pt x="1620" y="5820"/>
                </a:lnTo>
                <a:cubicBezTo>
                  <a:pt x="1647" y="5895"/>
                  <a:pt x="1675" y="5969"/>
                  <a:pt x="1703" y="6043"/>
                </a:cubicBezTo>
                <a:cubicBezTo>
                  <a:pt x="1733" y="5952"/>
                  <a:pt x="1764" y="5891"/>
                  <a:pt x="1794" y="5800"/>
                </a:cubicBezTo>
                <a:close/>
              </a:path>
            </a:pathLst>
          </a:custGeom>
          <a:solidFill>
            <a:srgbClr val="E67A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0" name="Google Shape;7190;p39"/>
          <p:cNvSpPr/>
          <p:nvPr/>
        </p:nvSpPr>
        <p:spPr>
          <a:xfrm>
            <a:off x="333344" y="3207346"/>
            <a:ext cx="938591" cy="927964"/>
          </a:xfrm>
          <a:custGeom>
            <a:avLst/>
            <a:gdLst/>
            <a:ahLst/>
            <a:cxnLst/>
            <a:rect l="l" t="t" r="r" b="b"/>
            <a:pathLst>
              <a:path w="23528" h="27579" extrusionOk="0">
                <a:moveTo>
                  <a:pt x="8374" y="0"/>
                </a:moveTo>
                <a:cubicBezTo>
                  <a:pt x="6781" y="0"/>
                  <a:pt x="5206" y="492"/>
                  <a:pt x="3831" y="1623"/>
                </a:cubicBezTo>
                <a:cubicBezTo>
                  <a:pt x="548" y="4298"/>
                  <a:pt x="1" y="23022"/>
                  <a:pt x="1521" y="25818"/>
                </a:cubicBezTo>
                <a:cubicBezTo>
                  <a:pt x="2184" y="27025"/>
                  <a:pt x="5359" y="27578"/>
                  <a:pt x="8967" y="27578"/>
                </a:cubicBezTo>
                <a:cubicBezTo>
                  <a:pt x="13628" y="27578"/>
                  <a:pt x="19012" y="26656"/>
                  <a:pt x="20639" y="25028"/>
                </a:cubicBezTo>
                <a:cubicBezTo>
                  <a:pt x="23527" y="22140"/>
                  <a:pt x="18816" y="14815"/>
                  <a:pt x="18147" y="8645"/>
                </a:cubicBezTo>
                <a:cubicBezTo>
                  <a:pt x="17651" y="4047"/>
                  <a:pt x="12944" y="0"/>
                  <a:pt x="8374" y="0"/>
                </a:cubicBezTo>
                <a:close/>
              </a:path>
            </a:pathLst>
          </a:custGeom>
          <a:solidFill>
            <a:srgbClr val="FFC34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1" name="Google Shape;7191;p39"/>
          <p:cNvSpPr/>
          <p:nvPr/>
        </p:nvSpPr>
        <p:spPr>
          <a:xfrm>
            <a:off x="567396" y="3737205"/>
            <a:ext cx="595396" cy="352962"/>
          </a:xfrm>
          <a:custGeom>
            <a:avLst/>
            <a:gdLst/>
            <a:ahLst/>
            <a:cxnLst/>
            <a:rect l="l" t="t" r="r" b="b"/>
            <a:pathLst>
              <a:path w="14925" h="10490" extrusionOk="0">
                <a:moveTo>
                  <a:pt x="10678" y="1"/>
                </a:moveTo>
                <a:cubicBezTo>
                  <a:pt x="7363" y="1"/>
                  <a:pt x="879" y="1086"/>
                  <a:pt x="547" y="2412"/>
                </a:cubicBezTo>
                <a:cubicBezTo>
                  <a:pt x="91" y="4205"/>
                  <a:pt x="0" y="9007"/>
                  <a:pt x="1702" y="9828"/>
                </a:cubicBezTo>
                <a:cubicBezTo>
                  <a:pt x="2424" y="10195"/>
                  <a:pt x="4523" y="10489"/>
                  <a:pt x="6775" y="10489"/>
                </a:cubicBezTo>
                <a:cubicBezTo>
                  <a:pt x="9739" y="10489"/>
                  <a:pt x="12970" y="9980"/>
                  <a:pt x="13678" y="8460"/>
                </a:cubicBezTo>
                <a:cubicBezTo>
                  <a:pt x="14924" y="5785"/>
                  <a:pt x="13496" y="1165"/>
                  <a:pt x="12523" y="284"/>
                </a:cubicBezTo>
                <a:cubicBezTo>
                  <a:pt x="12308" y="89"/>
                  <a:pt x="11621" y="1"/>
                  <a:pt x="10678" y="1"/>
                </a:cubicBezTo>
                <a:close/>
              </a:path>
            </a:pathLst>
          </a:custGeom>
          <a:solidFill>
            <a:srgbClr val="FFA44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2" name="Google Shape;7192;p39"/>
          <p:cNvSpPr/>
          <p:nvPr/>
        </p:nvSpPr>
        <p:spPr>
          <a:xfrm>
            <a:off x="843854" y="3786635"/>
            <a:ext cx="100689" cy="84926"/>
          </a:xfrm>
          <a:custGeom>
            <a:avLst/>
            <a:gdLst/>
            <a:ahLst/>
            <a:cxnLst/>
            <a:rect l="l" t="t" r="r" b="b"/>
            <a:pathLst>
              <a:path w="2524" h="2524" extrusionOk="0">
                <a:moveTo>
                  <a:pt x="1277" y="0"/>
                </a:moveTo>
                <a:cubicBezTo>
                  <a:pt x="578" y="0"/>
                  <a:pt x="0" y="547"/>
                  <a:pt x="0" y="1246"/>
                </a:cubicBezTo>
                <a:cubicBezTo>
                  <a:pt x="0" y="1946"/>
                  <a:pt x="578" y="2523"/>
                  <a:pt x="1277" y="2523"/>
                </a:cubicBezTo>
                <a:cubicBezTo>
                  <a:pt x="1976" y="2523"/>
                  <a:pt x="2523" y="1946"/>
                  <a:pt x="2523" y="1246"/>
                </a:cubicBezTo>
                <a:cubicBezTo>
                  <a:pt x="2523" y="547"/>
                  <a:pt x="1946" y="0"/>
                  <a:pt x="1277" y="0"/>
                </a:cubicBezTo>
                <a:close/>
              </a:path>
            </a:pathLst>
          </a:custGeom>
          <a:solidFill>
            <a:srgbClr val="E67A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3" name="Google Shape;7193;p39"/>
          <p:cNvSpPr/>
          <p:nvPr/>
        </p:nvSpPr>
        <p:spPr>
          <a:xfrm>
            <a:off x="477637" y="3242979"/>
            <a:ext cx="442647" cy="324799"/>
          </a:xfrm>
          <a:custGeom>
            <a:avLst/>
            <a:gdLst/>
            <a:ahLst/>
            <a:cxnLst/>
            <a:rect l="l" t="t" r="r" b="b"/>
            <a:pathLst>
              <a:path w="11096" h="9653" extrusionOk="0">
                <a:moveTo>
                  <a:pt x="5628" y="1"/>
                </a:moveTo>
                <a:cubicBezTo>
                  <a:pt x="4371" y="1"/>
                  <a:pt x="3094" y="286"/>
                  <a:pt x="2189" y="1142"/>
                </a:cubicBezTo>
                <a:cubicBezTo>
                  <a:pt x="1065" y="2236"/>
                  <a:pt x="791" y="3938"/>
                  <a:pt x="700" y="5519"/>
                </a:cubicBezTo>
                <a:cubicBezTo>
                  <a:pt x="670" y="6613"/>
                  <a:pt x="1" y="8771"/>
                  <a:pt x="457" y="9653"/>
                </a:cubicBezTo>
                <a:cubicBezTo>
                  <a:pt x="1369" y="8528"/>
                  <a:pt x="1673" y="6917"/>
                  <a:pt x="1977" y="5519"/>
                </a:cubicBezTo>
                <a:cubicBezTo>
                  <a:pt x="2189" y="4485"/>
                  <a:pt x="2402" y="3391"/>
                  <a:pt x="3101" y="2601"/>
                </a:cubicBezTo>
                <a:cubicBezTo>
                  <a:pt x="3496" y="2175"/>
                  <a:pt x="4013" y="1902"/>
                  <a:pt x="4560" y="1689"/>
                </a:cubicBezTo>
                <a:cubicBezTo>
                  <a:pt x="5261" y="1416"/>
                  <a:pt x="6009" y="1284"/>
                  <a:pt x="6757" y="1284"/>
                </a:cubicBezTo>
                <a:cubicBezTo>
                  <a:pt x="8346" y="1284"/>
                  <a:pt x="9938" y="1880"/>
                  <a:pt x="11095" y="2996"/>
                </a:cubicBezTo>
                <a:cubicBezTo>
                  <a:pt x="10852" y="2084"/>
                  <a:pt x="10123" y="1324"/>
                  <a:pt x="9302" y="838"/>
                </a:cubicBezTo>
                <a:cubicBezTo>
                  <a:pt x="8451" y="352"/>
                  <a:pt x="7478" y="139"/>
                  <a:pt x="6536" y="48"/>
                </a:cubicBezTo>
                <a:cubicBezTo>
                  <a:pt x="6238" y="18"/>
                  <a:pt x="5934" y="1"/>
                  <a:pt x="5628" y="1"/>
                </a:cubicBezTo>
                <a:close/>
              </a:path>
            </a:pathLst>
          </a:custGeom>
          <a:solidFill>
            <a:srgbClr val="E67A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4" name="Google Shape;7194;p39"/>
          <p:cNvSpPr/>
          <p:nvPr/>
        </p:nvSpPr>
        <p:spPr>
          <a:xfrm>
            <a:off x="2223419" y="437905"/>
            <a:ext cx="789848" cy="1572868"/>
          </a:xfrm>
          <a:custGeom>
            <a:avLst/>
            <a:gdLst/>
            <a:ahLst/>
            <a:cxnLst/>
            <a:rect l="l" t="t" r="r" b="b"/>
            <a:pathLst>
              <a:path w="24013" h="58330" extrusionOk="0">
                <a:moveTo>
                  <a:pt x="8632" y="2614"/>
                </a:moveTo>
                <a:lnTo>
                  <a:pt x="8632" y="27569"/>
                </a:lnTo>
                <a:lnTo>
                  <a:pt x="2827" y="27569"/>
                </a:lnTo>
                <a:lnTo>
                  <a:pt x="2827" y="2614"/>
                </a:lnTo>
                <a:close/>
                <a:moveTo>
                  <a:pt x="18481" y="2614"/>
                </a:moveTo>
                <a:lnTo>
                  <a:pt x="18481" y="27569"/>
                </a:lnTo>
                <a:lnTo>
                  <a:pt x="12675" y="27569"/>
                </a:lnTo>
                <a:lnTo>
                  <a:pt x="12675" y="2614"/>
                </a:lnTo>
                <a:close/>
                <a:moveTo>
                  <a:pt x="8632" y="30487"/>
                </a:moveTo>
                <a:lnTo>
                  <a:pt x="8632" y="55442"/>
                </a:lnTo>
                <a:lnTo>
                  <a:pt x="2827" y="55442"/>
                </a:lnTo>
                <a:lnTo>
                  <a:pt x="2827" y="30487"/>
                </a:lnTo>
                <a:close/>
                <a:moveTo>
                  <a:pt x="18481" y="30487"/>
                </a:moveTo>
                <a:lnTo>
                  <a:pt x="18481" y="55442"/>
                </a:lnTo>
                <a:lnTo>
                  <a:pt x="12675" y="55442"/>
                </a:lnTo>
                <a:lnTo>
                  <a:pt x="12675" y="30487"/>
                </a:lnTo>
                <a:close/>
                <a:moveTo>
                  <a:pt x="0" y="0"/>
                </a:moveTo>
                <a:lnTo>
                  <a:pt x="0" y="58329"/>
                </a:lnTo>
                <a:lnTo>
                  <a:pt x="24013" y="58329"/>
                </a:lnTo>
                <a:lnTo>
                  <a:pt x="24013" y="0"/>
                </a:ln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7">
  <p:cSld name="CUSTOM_1_1_1_1_1_1_1_1_1_1_1_1_1_1_1_1_1_1_1_1_1_1_1_1_1_1_1">
    <p:spTree>
      <p:nvGrpSpPr>
        <p:cNvPr id="1" name="Shape 74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1" name="Google Shape;7461;p41"/>
          <p:cNvSpPr/>
          <p:nvPr/>
        </p:nvSpPr>
        <p:spPr>
          <a:xfrm rot="10800000" flipH="1">
            <a:off x="175" y="4467998"/>
            <a:ext cx="9143654" cy="140105"/>
          </a:xfrm>
          <a:custGeom>
            <a:avLst/>
            <a:gdLst/>
            <a:ahLst/>
            <a:cxnLst/>
            <a:rect l="l" t="t" r="r" b="b"/>
            <a:pathLst>
              <a:path w="284960" h="189973" extrusionOk="0">
                <a:moveTo>
                  <a:pt x="0" y="0"/>
                </a:moveTo>
                <a:lnTo>
                  <a:pt x="0" y="189973"/>
                </a:lnTo>
                <a:lnTo>
                  <a:pt x="284960" y="189973"/>
                </a:lnTo>
                <a:lnTo>
                  <a:pt x="284960" y="0"/>
                </a:lnTo>
                <a:close/>
              </a:path>
            </a:pathLst>
          </a:custGeom>
          <a:solidFill>
            <a:srgbClr val="FFF2D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2" name="Google Shape;7462;p41"/>
          <p:cNvSpPr/>
          <p:nvPr/>
        </p:nvSpPr>
        <p:spPr>
          <a:xfrm>
            <a:off x="92984" y="256752"/>
            <a:ext cx="1075798" cy="907744"/>
          </a:xfrm>
          <a:custGeom>
            <a:avLst/>
            <a:gdLst/>
            <a:ahLst/>
            <a:cxnLst/>
            <a:rect l="l" t="t" r="r" b="b"/>
            <a:pathLst>
              <a:path w="33527" h="33527" extrusionOk="0">
                <a:moveTo>
                  <a:pt x="16779" y="1"/>
                </a:moveTo>
                <a:cubicBezTo>
                  <a:pt x="7508" y="1"/>
                  <a:pt x="0" y="7508"/>
                  <a:pt x="0" y="16749"/>
                </a:cubicBezTo>
                <a:cubicBezTo>
                  <a:pt x="0" y="26019"/>
                  <a:pt x="7508" y="33527"/>
                  <a:pt x="16779" y="33527"/>
                </a:cubicBezTo>
                <a:cubicBezTo>
                  <a:pt x="26019" y="33527"/>
                  <a:pt x="33527" y="26019"/>
                  <a:pt x="33527" y="16749"/>
                </a:cubicBezTo>
                <a:cubicBezTo>
                  <a:pt x="33527" y="7508"/>
                  <a:pt x="26019" y="1"/>
                  <a:pt x="16779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3" name="Google Shape;7463;p41"/>
          <p:cNvSpPr/>
          <p:nvPr/>
        </p:nvSpPr>
        <p:spPr>
          <a:xfrm>
            <a:off x="117370" y="318185"/>
            <a:ext cx="1028019" cy="784065"/>
          </a:xfrm>
          <a:custGeom>
            <a:avLst/>
            <a:gdLst/>
            <a:ahLst/>
            <a:cxnLst/>
            <a:rect l="l" t="t" r="r" b="b"/>
            <a:pathLst>
              <a:path w="32038" h="28959" extrusionOk="0">
                <a:moveTo>
                  <a:pt x="15993" y="1"/>
                </a:moveTo>
                <a:cubicBezTo>
                  <a:pt x="9553" y="1"/>
                  <a:pt x="3697" y="4331"/>
                  <a:pt x="2006" y="10863"/>
                </a:cubicBezTo>
                <a:cubicBezTo>
                  <a:pt x="0" y="18583"/>
                  <a:pt x="4651" y="26486"/>
                  <a:pt x="12371" y="28492"/>
                </a:cubicBezTo>
                <a:cubicBezTo>
                  <a:pt x="13591" y="28808"/>
                  <a:pt x="14814" y="28958"/>
                  <a:pt x="16018" y="28958"/>
                </a:cubicBezTo>
                <a:cubicBezTo>
                  <a:pt x="22463" y="28958"/>
                  <a:pt x="28341" y="24633"/>
                  <a:pt x="30031" y="18127"/>
                </a:cubicBezTo>
                <a:cubicBezTo>
                  <a:pt x="32037" y="10376"/>
                  <a:pt x="27387" y="2473"/>
                  <a:pt x="19636" y="467"/>
                </a:cubicBezTo>
                <a:cubicBezTo>
                  <a:pt x="18417" y="152"/>
                  <a:pt x="17194" y="1"/>
                  <a:pt x="15993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4" name="Google Shape;7464;p41"/>
          <p:cNvSpPr/>
          <p:nvPr/>
        </p:nvSpPr>
        <p:spPr>
          <a:xfrm>
            <a:off x="208082" y="353030"/>
            <a:ext cx="846597" cy="714374"/>
          </a:xfrm>
          <a:custGeom>
            <a:avLst/>
            <a:gdLst/>
            <a:ahLst/>
            <a:cxnLst/>
            <a:rect l="l" t="t" r="r" b="b"/>
            <a:pathLst>
              <a:path w="26384" h="26385" extrusionOk="0">
                <a:moveTo>
                  <a:pt x="13192" y="1"/>
                </a:moveTo>
                <a:cubicBezTo>
                  <a:pt x="5897" y="1"/>
                  <a:pt x="0" y="5898"/>
                  <a:pt x="0" y="13193"/>
                </a:cubicBezTo>
                <a:cubicBezTo>
                  <a:pt x="0" y="20488"/>
                  <a:pt x="5897" y="26384"/>
                  <a:pt x="13192" y="26384"/>
                </a:cubicBezTo>
                <a:cubicBezTo>
                  <a:pt x="20487" y="26384"/>
                  <a:pt x="26383" y="20488"/>
                  <a:pt x="26383" y="13193"/>
                </a:cubicBezTo>
                <a:cubicBezTo>
                  <a:pt x="26383" y="5898"/>
                  <a:pt x="20487" y="1"/>
                  <a:pt x="13192" y="1"/>
                </a:cubicBez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5" name="Google Shape;7465;p41"/>
          <p:cNvSpPr/>
          <p:nvPr/>
        </p:nvSpPr>
        <p:spPr>
          <a:xfrm>
            <a:off x="557226" y="648473"/>
            <a:ext cx="147314" cy="124301"/>
          </a:xfrm>
          <a:custGeom>
            <a:avLst/>
            <a:gdLst/>
            <a:ahLst/>
            <a:cxnLst/>
            <a:rect l="l" t="t" r="r" b="b"/>
            <a:pathLst>
              <a:path w="4591" h="4591" extrusionOk="0">
                <a:moveTo>
                  <a:pt x="2311" y="1"/>
                </a:moveTo>
                <a:cubicBezTo>
                  <a:pt x="1034" y="1"/>
                  <a:pt x="1" y="1034"/>
                  <a:pt x="1" y="2281"/>
                </a:cubicBezTo>
                <a:cubicBezTo>
                  <a:pt x="1" y="3557"/>
                  <a:pt x="1034" y="4591"/>
                  <a:pt x="2311" y="4591"/>
                </a:cubicBezTo>
                <a:cubicBezTo>
                  <a:pt x="3557" y="4591"/>
                  <a:pt x="4590" y="3557"/>
                  <a:pt x="4590" y="2281"/>
                </a:cubicBezTo>
                <a:cubicBezTo>
                  <a:pt x="4590" y="1034"/>
                  <a:pt x="3557" y="1"/>
                  <a:pt x="2311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6" name="Google Shape;7466;p41"/>
          <p:cNvSpPr/>
          <p:nvPr/>
        </p:nvSpPr>
        <p:spPr>
          <a:xfrm>
            <a:off x="449957" y="496365"/>
            <a:ext cx="349176" cy="227024"/>
          </a:xfrm>
          <a:custGeom>
            <a:avLst/>
            <a:gdLst/>
            <a:ahLst/>
            <a:cxnLst/>
            <a:rect l="l" t="t" r="r" b="b"/>
            <a:pathLst>
              <a:path w="10882" h="8385" extrusionOk="0">
                <a:moveTo>
                  <a:pt x="10191" y="0"/>
                </a:moveTo>
                <a:cubicBezTo>
                  <a:pt x="9978" y="0"/>
                  <a:pt x="9758" y="116"/>
                  <a:pt x="9636" y="300"/>
                </a:cubicBezTo>
                <a:lnTo>
                  <a:pt x="5927" y="6531"/>
                </a:lnTo>
                <a:lnTo>
                  <a:pt x="1094" y="2853"/>
                </a:lnTo>
                <a:cubicBezTo>
                  <a:pt x="983" y="2766"/>
                  <a:pt x="851" y="2725"/>
                  <a:pt x="720" y="2725"/>
                </a:cubicBezTo>
                <a:cubicBezTo>
                  <a:pt x="529" y="2725"/>
                  <a:pt x="339" y="2812"/>
                  <a:pt x="213" y="2975"/>
                </a:cubicBezTo>
                <a:cubicBezTo>
                  <a:pt x="0" y="3248"/>
                  <a:pt x="61" y="3613"/>
                  <a:pt x="334" y="3826"/>
                </a:cubicBezTo>
                <a:lnTo>
                  <a:pt x="6262" y="8385"/>
                </a:lnTo>
                <a:lnTo>
                  <a:pt x="10699" y="938"/>
                </a:lnTo>
                <a:cubicBezTo>
                  <a:pt x="10882" y="664"/>
                  <a:pt x="10791" y="269"/>
                  <a:pt x="10487" y="87"/>
                </a:cubicBezTo>
                <a:cubicBezTo>
                  <a:pt x="10397" y="27"/>
                  <a:pt x="10295" y="0"/>
                  <a:pt x="10191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7" name="Google Shape;7467;p41"/>
          <p:cNvSpPr/>
          <p:nvPr/>
        </p:nvSpPr>
        <p:spPr>
          <a:xfrm>
            <a:off x="-25" y="4608096"/>
            <a:ext cx="9143654" cy="535455"/>
          </a:xfrm>
          <a:custGeom>
            <a:avLst/>
            <a:gdLst/>
            <a:ahLst/>
            <a:cxnLst/>
            <a:rect l="l" t="t" r="r" b="b"/>
            <a:pathLst>
              <a:path w="284960" h="50670" extrusionOk="0">
                <a:moveTo>
                  <a:pt x="0" y="0"/>
                </a:moveTo>
                <a:lnTo>
                  <a:pt x="0" y="50670"/>
                </a:lnTo>
                <a:lnTo>
                  <a:pt x="284960" y="50670"/>
                </a:lnTo>
                <a:lnTo>
                  <a:pt x="284960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8" name="Google Shape;7468;p41"/>
          <p:cNvSpPr/>
          <p:nvPr/>
        </p:nvSpPr>
        <p:spPr>
          <a:xfrm>
            <a:off x="1252900" y="505925"/>
            <a:ext cx="6142913" cy="3258725"/>
          </a:xfrm>
          <a:custGeom>
            <a:avLst/>
            <a:gdLst/>
            <a:ahLst/>
            <a:cxnLst/>
            <a:rect l="l" t="t" r="r" b="b"/>
            <a:pathLst>
              <a:path w="134198" h="78604" extrusionOk="0">
                <a:moveTo>
                  <a:pt x="0" y="1"/>
                </a:moveTo>
                <a:lnTo>
                  <a:pt x="0" y="78603"/>
                </a:lnTo>
                <a:lnTo>
                  <a:pt x="134197" y="78603"/>
                </a:lnTo>
                <a:lnTo>
                  <a:pt x="134197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9" name="Google Shape;7469;p41"/>
          <p:cNvSpPr/>
          <p:nvPr/>
        </p:nvSpPr>
        <p:spPr>
          <a:xfrm>
            <a:off x="1410133" y="639499"/>
            <a:ext cx="5828439" cy="2990329"/>
          </a:xfrm>
          <a:custGeom>
            <a:avLst/>
            <a:gdLst/>
            <a:ahLst/>
            <a:cxnLst/>
            <a:rect l="l" t="t" r="r" b="b"/>
            <a:pathLst>
              <a:path w="127328" h="72130" extrusionOk="0">
                <a:moveTo>
                  <a:pt x="0" y="0"/>
                </a:moveTo>
                <a:lnTo>
                  <a:pt x="0" y="72129"/>
                </a:lnTo>
                <a:lnTo>
                  <a:pt x="127328" y="72129"/>
                </a:lnTo>
                <a:lnTo>
                  <a:pt x="127328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0" name="Google Shape;7470;p41"/>
          <p:cNvSpPr/>
          <p:nvPr/>
        </p:nvSpPr>
        <p:spPr>
          <a:xfrm>
            <a:off x="1410140" y="3764558"/>
            <a:ext cx="5828219" cy="137011"/>
          </a:xfrm>
          <a:custGeom>
            <a:avLst/>
            <a:gdLst/>
            <a:ahLst/>
            <a:cxnLst/>
            <a:rect l="l" t="t" r="r" b="b"/>
            <a:pathLst>
              <a:path w="134198" h="5503" extrusionOk="0">
                <a:moveTo>
                  <a:pt x="0" y="0"/>
                </a:moveTo>
                <a:lnTo>
                  <a:pt x="0" y="5502"/>
                </a:lnTo>
                <a:lnTo>
                  <a:pt x="134197" y="5502"/>
                </a:lnTo>
                <a:lnTo>
                  <a:pt x="134197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1" name="Google Shape;7471;p41"/>
          <p:cNvSpPr/>
          <p:nvPr/>
        </p:nvSpPr>
        <p:spPr>
          <a:xfrm>
            <a:off x="1898449" y="3686404"/>
            <a:ext cx="371556" cy="78189"/>
          </a:xfrm>
          <a:custGeom>
            <a:avLst/>
            <a:gdLst/>
            <a:ahLst/>
            <a:cxnLst/>
            <a:rect l="l" t="t" r="r" b="b"/>
            <a:pathLst>
              <a:path w="8117" h="1886" extrusionOk="0">
                <a:moveTo>
                  <a:pt x="1" y="1"/>
                </a:moveTo>
                <a:lnTo>
                  <a:pt x="1" y="1885"/>
                </a:lnTo>
                <a:lnTo>
                  <a:pt x="8117" y="1885"/>
                </a:lnTo>
                <a:lnTo>
                  <a:pt x="7205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2" name="Google Shape;7472;p41"/>
          <p:cNvSpPr/>
          <p:nvPr/>
        </p:nvSpPr>
        <p:spPr>
          <a:xfrm>
            <a:off x="7472429" y="401603"/>
            <a:ext cx="761757" cy="800770"/>
          </a:xfrm>
          <a:custGeom>
            <a:avLst/>
            <a:gdLst/>
            <a:ahLst/>
            <a:cxnLst/>
            <a:rect l="l" t="t" r="r" b="b"/>
            <a:pathLst>
              <a:path w="23740" h="29576" extrusionOk="0">
                <a:moveTo>
                  <a:pt x="0" y="0"/>
                </a:moveTo>
                <a:lnTo>
                  <a:pt x="0" y="29575"/>
                </a:lnTo>
                <a:lnTo>
                  <a:pt x="23739" y="29575"/>
                </a:lnTo>
                <a:lnTo>
                  <a:pt x="23739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3" name="Google Shape;7473;p41"/>
          <p:cNvSpPr/>
          <p:nvPr/>
        </p:nvSpPr>
        <p:spPr>
          <a:xfrm>
            <a:off x="7569943" y="483884"/>
            <a:ext cx="567660" cy="636181"/>
          </a:xfrm>
          <a:custGeom>
            <a:avLst/>
            <a:gdLst/>
            <a:ahLst/>
            <a:cxnLst/>
            <a:rect l="l" t="t" r="r" b="b"/>
            <a:pathLst>
              <a:path w="17691" h="23497" extrusionOk="0">
                <a:moveTo>
                  <a:pt x="1" y="1"/>
                </a:moveTo>
                <a:lnTo>
                  <a:pt x="1" y="23497"/>
                </a:lnTo>
                <a:lnTo>
                  <a:pt x="17691" y="23497"/>
                </a:lnTo>
                <a:lnTo>
                  <a:pt x="17691" y="1"/>
                </a:lnTo>
                <a:close/>
              </a:path>
            </a:pathLst>
          </a:custGeom>
          <a:solidFill>
            <a:srgbClr val="E0EEF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4" name="Google Shape;7474;p41"/>
          <p:cNvSpPr/>
          <p:nvPr/>
        </p:nvSpPr>
        <p:spPr>
          <a:xfrm>
            <a:off x="7673329" y="808134"/>
            <a:ext cx="236068" cy="230462"/>
          </a:xfrm>
          <a:custGeom>
            <a:avLst/>
            <a:gdLst/>
            <a:ahLst/>
            <a:cxnLst/>
            <a:rect l="l" t="t" r="r" b="b"/>
            <a:pathLst>
              <a:path w="7357" h="8512" extrusionOk="0">
                <a:moveTo>
                  <a:pt x="1520" y="1"/>
                </a:moveTo>
                <a:lnTo>
                  <a:pt x="1" y="7174"/>
                </a:lnTo>
                <a:lnTo>
                  <a:pt x="5837" y="8511"/>
                </a:lnTo>
                <a:lnTo>
                  <a:pt x="7356" y="1338"/>
                </a:lnTo>
                <a:lnTo>
                  <a:pt x="1520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5" name="Google Shape;7475;p41"/>
          <p:cNvSpPr/>
          <p:nvPr/>
        </p:nvSpPr>
        <p:spPr>
          <a:xfrm>
            <a:off x="7802064" y="541499"/>
            <a:ext cx="274091" cy="246085"/>
          </a:xfrm>
          <a:custGeom>
            <a:avLst/>
            <a:gdLst/>
            <a:ahLst/>
            <a:cxnLst/>
            <a:rect l="l" t="t" r="r" b="b"/>
            <a:pathLst>
              <a:path w="8542" h="9089" extrusionOk="0">
                <a:moveTo>
                  <a:pt x="5502" y="0"/>
                </a:moveTo>
                <a:lnTo>
                  <a:pt x="1" y="2432"/>
                </a:lnTo>
                <a:lnTo>
                  <a:pt x="3071" y="9089"/>
                </a:lnTo>
                <a:lnTo>
                  <a:pt x="8542" y="6657"/>
                </a:lnTo>
                <a:lnTo>
                  <a:pt x="5502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6" name="Google Shape;7476;p41"/>
          <p:cNvSpPr/>
          <p:nvPr/>
        </p:nvSpPr>
        <p:spPr>
          <a:xfrm>
            <a:off x="8303126" y="401603"/>
            <a:ext cx="761757" cy="800770"/>
          </a:xfrm>
          <a:custGeom>
            <a:avLst/>
            <a:gdLst/>
            <a:ahLst/>
            <a:cxnLst/>
            <a:rect l="l" t="t" r="r" b="b"/>
            <a:pathLst>
              <a:path w="23740" h="29576" extrusionOk="0">
                <a:moveTo>
                  <a:pt x="1" y="0"/>
                </a:moveTo>
                <a:lnTo>
                  <a:pt x="1" y="29575"/>
                </a:lnTo>
                <a:lnTo>
                  <a:pt x="23740" y="29575"/>
                </a:lnTo>
                <a:lnTo>
                  <a:pt x="23740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7" name="Google Shape;7477;p41"/>
          <p:cNvSpPr/>
          <p:nvPr/>
        </p:nvSpPr>
        <p:spPr>
          <a:xfrm>
            <a:off x="8400672" y="483884"/>
            <a:ext cx="567660" cy="636181"/>
          </a:xfrm>
          <a:custGeom>
            <a:avLst/>
            <a:gdLst/>
            <a:ahLst/>
            <a:cxnLst/>
            <a:rect l="l" t="t" r="r" b="b"/>
            <a:pathLst>
              <a:path w="17691" h="23497" extrusionOk="0">
                <a:moveTo>
                  <a:pt x="0" y="1"/>
                </a:moveTo>
                <a:lnTo>
                  <a:pt x="0" y="23497"/>
                </a:lnTo>
                <a:lnTo>
                  <a:pt x="17691" y="23497"/>
                </a:lnTo>
                <a:lnTo>
                  <a:pt x="17691" y="1"/>
                </a:lnTo>
                <a:close/>
              </a:path>
            </a:pathLst>
          </a:custGeom>
          <a:solidFill>
            <a:srgbClr val="E0EEF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8" name="Google Shape;7478;p41"/>
          <p:cNvSpPr/>
          <p:nvPr/>
        </p:nvSpPr>
        <p:spPr>
          <a:xfrm>
            <a:off x="8546959" y="562889"/>
            <a:ext cx="202921" cy="203306"/>
          </a:xfrm>
          <a:custGeom>
            <a:avLst/>
            <a:gdLst/>
            <a:ahLst/>
            <a:cxnLst/>
            <a:rect l="l" t="t" r="r" b="b"/>
            <a:pathLst>
              <a:path w="6324" h="7509" extrusionOk="0">
                <a:moveTo>
                  <a:pt x="5989" y="1"/>
                </a:moveTo>
                <a:lnTo>
                  <a:pt x="1" y="183"/>
                </a:lnTo>
                <a:lnTo>
                  <a:pt x="335" y="7508"/>
                </a:lnTo>
                <a:lnTo>
                  <a:pt x="6323" y="7326"/>
                </a:lnTo>
                <a:lnTo>
                  <a:pt x="5989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9" name="Google Shape;7479;p41"/>
          <p:cNvSpPr/>
          <p:nvPr/>
        </p:nvSpPr>
        <p:spPr>
          <a:xfrm>
            <a:off x="8642547" y="815553"/>
            <a:ext cx="214601" cy="215625"/>
          </a:xfrm>
          <a:custGeom>
            <a:avLst/>
            <a:gdLst/>
            <a:ahLst/>
            <a:cxnLst/>
            <a:rect l="l" t="t" r="r" b="b"/>
            <a:pathLst>
              <a:path w="6688" h="7964" extrusionOk="0">
                <a:moveTo>
                  <a:pt x="730" y="0"/>
                </a:moveTo>
                <a:lnTo>
                  <a:pt x="1" y="7295"/>
                </a:lnTo>
                <a:lnTo>
                  <a:pt x="5958" y="7964"/>
                </a:lnTo>
                <a:lnTo>
                  <a:pt x="6688" y="669"/>
                </a:lnTo>
                <a:lnTo>
                  <a:pt x="73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237083"/>
            <a:ext cx="7704000" cy="336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●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○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■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●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○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■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●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○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Ubuntu"/>
              <a:buChar char="■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85" r:id="rId2"/>
    <p:sldLayoutId id="2147483687" r:id="rId3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comments" Target="../comments/comment2.xml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1319306" y="1379986"/>
            <a:ext cx="5902588" cy="12557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CHÀO MỪNG QUÝ THẦY CÔ VÀ CÁC EM HỌC SINH</a:t>
            </a:r>
            <a:endParaRPr 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31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3">
            <a:extLst>
              <a:ext uri="{FF2B5EF4-FFF2-40B4-BE49-F238E27FC236}">
                <a16:creationId xmlns=""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4078061" y="1405640"/>
            <a:ext cx="2616756" cy="573206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0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0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c</a:t>
            </a:r>
            <a:endParaRPr lang="vi-VN" sz="20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99349"/>
              </p:ext>
            </p:extLst>
          </p:nvPr>
        </p:nvGraphicFramePr>
        <p:xfrm>
          <a:off x="3536361" y="882754"/>
          <a:ext cx="235539" cy="60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361" y="882754"/>
                        <a:ext cx="235539" cy="603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17289"/>
              </p:ext>
            </p:extLst>
          </p:nvPr>
        </p:nvGraphicFramePr>
        <p:xfrm>
          <a:off x="1885950" y="1314375"/>
          <a:ext cx="495973" cy="5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5" imgW="368280" imgH="393480" progId="Equation.DSMT4">
                  <p:embed/>
                </p:oleObj>
              </mc:Choice>
              <mc:Fallback>
                <p:oleObj name="Equation" r:id="rId5" imgW="368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314375"/>
                        <a:ext cx="495973" cy="519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247034"/>
              </p:ext>
            </p:extLst>
          </p:nvPr>
        </p:nvGraphicFramePr>
        <p:xfrm>
          <a:off x="1857374" y="1851622"/>
          <a:ext cx="581025" cy="49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4" y="1851622"/>
                        <a:ext cx="581025" cy="496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02097"/>
              </p:ext>
            </p:extLst>
          </p:nvPr>
        </p:nvGraphicFramePr>
        <p:xfrm>
          <a:off x="1863724" y="2315971"/>
          <a:ext cx="555625" cy="58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9" imgW="368280" imgH="393480" progId="Equation.DSMT4">
                  <p:embed/>
                </p:oleObj>
              </mc:Choice>
              <mc:Fallback>
                <p:oleObj name="Equation" r:id="rId9" imgW="3682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4" y="2315971"/>
                        <a:ext cx="555625" cy="589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49286"/>
              </p:ext>
            </p:extLst>
          </p:nvPr>
        </p:nvGraphicFramePr>
        <p:xfrm>
          <a:off x="1851698" y="2921896"/>
          <a:ext cx="681952" cy="57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11" imgW="457200" imgH="393480" progId="Equation.DSMT4">
                  <p:embed/>
                </p:oleObj>
              </mc:Choice>
              <mc:Fallback>
                <p:oleObj name="Equation" r:id="rId11" imgW="4572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698" y="2921896"/>
                        <a:ext cx="681952" cy="576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383464" y="983849"/>
            <a:ext cx="228299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âu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: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- 0,25 ) 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457200" y="1695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457200" y="2085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57200" y="2447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457200" y="2867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4534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3">
            <a:extLst>
              <a:ext uri="{FF2B5EF4-FFF2-40B4-BE49-F238E27FC236}">
                <a16:creationId xmlns=""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3649258" y="1770797"/>
            <a:ext cx="2616756" cy="573206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0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0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d</a:t>
            </a:r>
            <a:endParaRPr lang="vi-VN" sz="20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133165"/>
              </p:ext>
            </p:extLst>
          </p:nvPr>
        </p:nvGraphicFramePr>
        <p:xfrm>
          <a:off x="2486025" y="814385"/>
          <a:ext cx="695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3" imgW="698197" imgH="431613" progId="Equation.DSMT4">
                  <p:embed/>
                </p:oleObj>
              </mc:Choice>
              <mc:Fallback>
                <p:oleObj name="Equation" r:id="rId3" imgW="698197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814385"/>
                        <a:ext cx="6953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3237"/>
              </p:ext>
            </p:extLst>
          </p:nvPr>
        </p:nvGraphicFramePr>
        <p:xfrm>
          <a:off x="1924050" y="1369461"/>
          <a:ext cx="3730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5" imgW="368280" imgH="393480" progId="Equation.DSMT4">
                  <p:embed/>
                </p:oleObj>
              </mc:Choice>
              <mc:Fallback>
                <p:oleObj name="Equation" r:id="rId5" imgW="368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369461"/>
                        <a:ext cx="3730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681236"/>
              </p:ext>
            </p:extLst>
          </p:nvPr>
        </p:nvGraphicFramePr>
        <p:xfrm>
          <a:off x="1952625" y="1851025"/>
          <a:ext cx="381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7" imgW="380880" imgH="393480" progId="Equation.DSMT4">
                  <p:embed/>
                </p:oleObj>
              </mc:Choice>
              <mc:Fallback>
                <p:oleObj name="Equation" r:id="rId7" imgW="380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851025"/>
                        <a:ext cx="3810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349597"/>
              </p:ext>
            </p:extLst>
          </p:nvPr>
        </p:nvGraphicFramePr>
        <p:xfrm>
          <a:off x="2025650" y="2295525"/>
          <a:ext cx="292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9" imgW="291960" imgH="393480" progId="Equation.DSMT4">
                  <p:embed/>
                </p:oleObj>
              </mc:Choice>
              <mc:Fallback>
                <p:oleObj name="Equation" r:id="rId9" imgW="2919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295525"/>
                        <a:ext cx="292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61329"/>
              </p:ext>
            </p:extLst>
          </p:nvPr>
        </p:nvGraphicFramePr>
        <p:xfrm>
          <a:off x="2032000" y="2781300"/>
          <a:ext cx="317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11" imgW="317160" imgH="393480" progId="Equation.DSMT4">
                  <p:embed/>
                </p:oleObj>
              </mc:Choice>
              <mc:Fallback>
                <p:oleObj name="Equation" r:id="rId11" imgW="3171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781300"/>
                        <a:ext cx="317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383464" y="890199"/>
            <a:ext cx="537677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âu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2: </a:t>
            </a:r>
            <a:r>
              <a:rPr kumimoji="0" lang="en-US" sz="1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ính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:  </a:t>
            </a: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2860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85800" y="1276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85800" y="166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685800" y="2057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0588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=""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4440788" y="1768443"/>
            <a:ext cx="2476306" cy="573206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0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0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b</a:t>
            </a:r>
            <a:endParaRPr lang="vi-VN" sz="20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980115"/>
              </p:ext>
            </p:extLst>
          </p:nvPr>
        </p:nvGraphicFramePr>
        <p:xfrm>
          <a:off x="4714875" y="779268"/>
          <a:ext cx="314325" cy="80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779268"/>
                        <a:ext cx="314325" cy="805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588026"/>
              </p:ext>
            </p:extLst>
          </p:nvPr>
        </p:nvGraphicFramePr>
        <p:xfrm>
          <a:off x="5482681" y="731517"/>
          <a:ext cx="327569" cy="790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5" imgW="164957" imgH="393359" progId="Equation.DSMT4">
                  <p:embed/>
                </p:oleObj>
              </mc:Choice>
              <mc:Fallback>
                <p:oleObj name="Equation" r:id="rId5" imgW="164957" imgH="39335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681" y="731517"/>
                        <a:ext cx="327569" cy="790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76304"/>
              </p:ext>
            </p:extLst>
          </p:nvPr>
        </p:nvGraphicFramePr>
        <p:xfrm>
          <a:off x="2162175" y="1493146"/>
          <a:ext cx="523875" cy="49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7" imgW="406080" imgH="393480" progId="Equation.DSMT4">
                  <p:embed/>
                </p:oleObj>
              </mc:Choice>
              <mc:Fallback>
                <p:oleObj name="Equation" r:id="rId7" imgW="4060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1493146"/>
                        <a:ext cx="523875" cy="497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256874"/>
              </p:ext>
            </p:extLst>
          </p:nvPr>
        </p:nvGraphicFramePr>
        <p:xfrm>
          <a:off x="2159000" y="2026471"/>
          <a:ext cx="488950" cy="46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026471"/>
                        <a:ext cx="488950" cy="469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084222"/>
              </p:ext>
            </p:extLst>
          </p:nvPr>
        </p:nvGraphicFramePr>
        <p:xfrm>
          <a:off x="2171700" y="2541588"/>
          <a:ext cx="4683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11" imgW="380880" imgH="393480" progId="Equation.DSMT4">
                  <p:embed/>
                </p:oleObj>
              </mc:Choice>
              <mc:Fallback>
                <p:oleObj name="Equation" r:id="rId11" imgW="3808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541588"/>
                        <a:ext cx="468313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91248"/>
              </p:ext>
            </p:extLst>
          </p:nvPr>
        </p:nvGraphicFramePr>
        <p:xfrm>
          <a:off x="2160588" y="3000375"/>
          <a:ext cx="5159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13" imgW="419040" imgH="393480" progId="Equation.DSMT4">
                  <p:embed/>
                </p:oleObj>
              </mc:Choice>
              <mc:Fallback>
                <p:oleObj name="Equation" r:id="rId13" imgW="4190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3000375"/>
                        <a:ext cx="515937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524000" y="937026"/>
            <a:ext cx="48291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x, y 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: x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=      ,   y 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= </a:t>
            </a:r>
          </a:p>
          <a:p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x.y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………</a:t>
            </a:r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, y =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57200" y="2085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457200" y="2409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457200" y="2867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45720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446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812F6D4-BA51-4AF5-B58C-3F0118AA7477}"/>
              </a:ext>
            </a:extLst>
          </p:cNvPr>
          <p:cNvSpPr txBox="1"/>
          <p:nvPr/>
        </p:nvSpPr>
        <p:spPr>
          <a:xfrm>
            <a:off x="2317315" y="511070"/>
            <a:ext cx="4709786" cy="67403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pPr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ƯỚNG DẪN VỀ NHÀ</a:t>
            </a:r>
            <a:endParaRPr lang="vi-VN" sz="2800" b="1" dirty="0">
              <a:solidFill>
                <a:schemeClr val="tx1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D79F87E7-C2D7-441B-871D-0240F11AABCE}"/>
              </a:ext>
            </a:extLst>
          </p:cNvPr>
          <p:cNvSpPr txBox="1"/>
          <p:nvPr/>
        </p:nvSpPr>
        <p:spPr>
          <a:xfrm>
            <a:off x="1011477" y="1294073"/>
            <a:ext cx="7321462" cy="23945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indent="-34290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Ôn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ại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hững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iến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ã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ọc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ong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 marL="342900" marR="0" indent="-34290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vi-VN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oàn thành bài tập </a:t>
            </a:r>
            <a:r>
              <a:rPr lang="en-GB" sz="2400" dirty="0">
                <a:solidFill>
                  <a:schemeClr val="tx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3,7</a:t>
            </a:r>
            <a:r>
              <a:rPr lang="vi-VN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trong 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GK /TR16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 marL="342900" marR="0" indent="-34290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vi-VN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huẩn bị bài “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ÁC PHÉP TÍNH VỚI SỐ THẬP PHÂN (TT) </a:t>
            </a:r>
            <a:r>
              <a:rPr lang="vi-VN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”.</a:t>
            </a:r>
            <a:endParaRPr lang="en-US" sz="2400" dirty="0">
              <a:solidFill>
                <a:schemeClr val="tx1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30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EF745675-A632-41E8-8905-0A9B9416FA28}"/>
              </a:ext>
            </a:extLst>
          </p:cNvPr>
          <p:cNvSpPr txBox="1"/>
          <p:nvPr/>
        </p:nvSpPr>
        <p:spPr>
          <a:xfrm>
            <a:off x="2807866" y="1072441"/>
            <a:ext cx="6527800" cy="1685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4200" b="1" dirty="0">
                <a:solidFill>
                  <a:schemeClr val="accent3"/>
                </a:solidFill>
                <a:highlight>
                  <a:srgbClr val="FFFF00"/>
                </a:highlight>
              </a:rPr>
              <a:t>CẢM ƠN CÁC EM ĐÃ CHÚ Ý BÀI GIẢNG</a:t>
            </a:r>
            <a:endParaRPr lang="vi-VN" sz="4200" b="1" dirty="0">
              <a:solidFill>
                <a:schemeClr val="accent3"/>
              </a:solidFill>
              <a:highlight>
                <a:srgbClr val="FFFF00"/>
              </a:highlight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571500" y="691395"/>
            <a:ext cx="5203293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II. NHÂN HAI SỐ HỮU TỈ</a:t>
            </a:r>
            <a:endParaRPr lang="en-US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=""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571500" y="1081054"/>
            <a:ext cx="2224585" cy="236344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KP 3</a:t>
            </a:r>
            <a:endParaRPr lang="vi-VN" sz="1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2518E9AC-40FC-4055-AD28-A5BA754ACB1A}"/>
              </a:ext>
            </a:extLst>
          </p:cNvPr>
          <p:cNvSpPr txBox="1"/>
          <p:nvPr/>
        </p:nvSpPr>
        <p:spPr>
          <a:xfrm>
            <a:off x="2175583" y="2606205"/>
            <a:ext cx="3787849" cy="4269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18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1383464" y="276650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Tiết</a:t>
            </a:r>
            <a:r>
              <a:rPr lang="en-US" sz="1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 5- BÀI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TỈ( </a:t>
            </a:r>
            <a:r>
              <a:rPr lang="en-US" sz="1800" b="1" dirty="0" err="1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tt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)</a:t>
            </a:r>
            <a:endParaRPr lang="en-US" sz="18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Gochi Hand"/>
              <a:cs typeface="Times New Roman" pitchFamily="18" charset="0"/>
              <a:sym typeface="Gochi Hand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71500" y="1295955"/>
                <a:ext cx="8048625" cy="1513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iệt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ộ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o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ược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ào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ột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uổi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ối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ùa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ông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ại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aPa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à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-1,8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ộ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C.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iệt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ộ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iều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ôm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ó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ằng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iệt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ộ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uổi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ối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ỏi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iệt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ộ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aPa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iều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ôm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ó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à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ao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iêu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ộ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C?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1295955"/>
                <a:ext cx="8048625" cy="1513107"/>
              </a:xfrm>
              <a:prstGeom prst="rect">
                <a:avLst/>
              </a:prstGeom>
              <a:blipFill rotWithShape="1">
                <a:blip r:embed="rId3"/>
                <a:stretch>
                  <a:fillRect l="-833" b="-36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31286812"/>
                  </p:ext>
                </p:extLst>
              </p:nvPr>
            </p:nvGraphicFramePr>
            <p:xfrm>
              <a:off x="886569" y="3071217"/>
              <a:ext cx="6365875" cy="1651826"/>
            </p:xfrm>
            <a:graphic>
              <a:graphicData uri="http://schemas.openxmlformats.org/drawingml/2006/table">
                <a:tbl>
                  <a:tblPr>
                    <a:tableStyleId>{D3042716-ECBD-43DA-ABC4-147EB8EF36A6}</a:tableStyleId>
                  </a:tblPr>
                  <a:tblGrid>
                    <a:gridCol w="6365875"/>
                  </a:tblGrid>
                  <a:tr h="0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Nhiệt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ộ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ở Sa Pa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buổi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iều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hôm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ó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là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 </a:t>
                          </a: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(-1,8 )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i="1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3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= (-1,2) </a:t>
                          </a:r>
                          <a:r>
                            <a:rPr lang="en-US" sz="2000" baseline="30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</a:t>
                          </a: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2000" baseline="30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 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 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Vậy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nhiệt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ộ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ở Sa Pa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buổi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iều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hôm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ó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là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-1,2</a:t>
                          </a:r>
                          <a:r>
                            <a:rPr lang="en-US" sz="2000" baseline="30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114300" marR="114300" marT="0" marB="0">
                        <a:solidFill>
                          <a:schemeClr val="accent2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31286812"/>
                  </p:ext>
                </p:extLst>
              </p:nvPr>
            </p:nvGraphicFramePr>
            <p:xfrm>
              <a:off x="886569" y="3071217"/>
              <a:ext cx="6365875" cy="1651826"/>
            </p:xfrm>
            <a:graphic>
              <a:graphicData uri="http://schemas.openxmlformats.org/drawingml/2006/table">
                <a:tbl>
                  <a:tblPr>
                    <a:tableStyleId>{D3042716-ECBD-43DA-ABC4-147EB8EF36A6}</a:tableStyleId>
                  </a:tblPr>
                  <a:tblGrid>
                    <a:gridCol w="6365875"/>
                  </a:tblGrid>
                  <a:tr h="165182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4"/>
                          <a:stretch>
                            <a:fillRect t="-4797" b="-922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20725" y="2462213"/>
          <a:ext cx="15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462213"/>
                        <a:ext cx="152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1237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358252" y="833082"/>
            <a:ext cx="7908670" cy="4640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II. NHÂN HAI SỐ HỮU TỈ</a:t>
            </a:r>
            <a:endParaRPr lang="en-US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=""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668735" y="1297120"/>
            <a:ext cx="2224585" cy="573206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endParaRPr lang="vi-VN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680244" y="2295525"/>
                <a:ext cx="7835105" cy="1802801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x, y </a:t>
                </a:r>
                <a:r>
                  <a:rPr lang="en-US" sz="28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ai</a:t>
                </a:r>
                <a:r>
                  <a:rPr lang="en-US" sz="28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ố</a:t>
                </a:r>
                <a:r>
                  <a:rPr lang="en-US" sz="28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ữu</a:t>
                </a:r>
                <a:r>
                  <a:rPr lang="en-US" sz="28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ỉ</a:t>
                </a:r>
                <a:r>
                  <a:rPr lang="en-US" sz="28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x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𝑏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, 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𝑦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</a:rPr>
                      <m:t>( 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</a:rPr>
                      <m:t>𝑏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≠0, 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𝑑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≠0), </m:t>
                    </m:r>
                  </m:oMath>
                </a14:m>
                <a:endParaRPr lang="en-US" sz="2800" b="0" i="1" dirty="0" smtClean="0">
                  <a:solidFill>
                    <a:schemeClr val="tx1"/>
                  </a:solidFill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 algn="ctr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b="0" dirty="0" smtClean="0">
                    <a:solidFill>
                      <a:schemeClr val="tx1"/>
                    </a:solidFill>
                    <a:latin typeface="Times New Roman" pitchFamily="18" charset="0"/>
                    <a:ea typeface="Cambria Math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ó 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.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𝑏</m:t>
                        </m:r>
                      </m:den>
                    </m:f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𝑏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</m:oMath>
                </a14:m>
                <a:endParaRPr lang="en-US" sz="2400" dirty="0" smtClean="0">
                  <a:solidFill>
                    <a:schemeClr val="tx1"/>
                  </a:solidFill>
                  <a:effectLst/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244" y="2295525"/>
                <a:ext cx="7835105" cy="1802801"/>
              </a:xfrm>
              <a:prstGeom prst="rect">
                <a:avLst/>
              </a:prstGeom>
              <a:blipFill rotWithShape="1">
                <a:blip r:embed="rId2"/>
                <a:stretch>
                  <a:fillRect l="-856" b="-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2686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895349" y="669118"/>
            <a:ext cx="4740287" cy="4269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II. NHÂN HAI SỐ HỮU TỈ</a:t>
            </a:r>
            <a:endParaRPr lang="en-US" sz="1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=""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668736" y="1096030"/>
            <a:ext cx="2224585" cy="390525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 HÀNH 4 </a:t>
            </a:r>
            <a:endParaRPr lang="vi-VN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2518E9AC-40FC-4055-AD28-A5BA754ACB1A}"/>
              </a:ext>
            </a:extLst>
          </p:cNvPr>
          <p:cNvSpPr txBox="1"/>
          <p:nvPr/>
        </p:nvSpPr>
        <p:spPr>
          <a:xfrm>
            <a:off x="2088639" y="2778381"/>
            <a:ext cx="3787849" cy="4640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7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9110961"/>
              </p:ext>
            </p:extLst>
          </p:nvPr>
        </p:nvGraphicFramePr>
        <p:xfrm>
          <a:off x="668736" y="1715155"/>
          <a:ext cx="7702550" cy="304800"/>
        </p:xfrm>
        <a:graphic>
          <a:graphicData uri="http://schemas.openxmlformats.org/drawingml/2006/table">
            <a:tbl>
              <a:tblPr>
                <a:tableStyleId>{D3042716-ECBD-43DA-ABC4-147EB8EF36A6}</a:tableStyleId>
              </a:tblPr>
              <a:tblGrid>
                <a:gridCol w="7702550"/>
              </a:tblGrid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endParaRPr lang="en-US" sz="20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114300" marR="114300" marT="0" marB="0"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677123"/>
              </p:ext>
            </p:extLst>
          </p:nvPr>
        </p:nvGraphicFramePr>
        <p:xfrm>
          <a:off x="1781028" y="2019955"/>
          <a:ext cx="1370570" cy="64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3" imgW="901440" imgH="431640" progId="Equation.DSMT4">
                  <p:embed/>
                </p:oleObj>
              </mc:Choice>
              <mc:Fallback>
                <p:oleObj name="Equation" r:id="rId3" imgW="9014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028" y="2019955"/>
                        <a:ext cx="1370570" cy="64921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821479"/>
              </p:ext>
            </p:extLst>
          </p:nvPr>
        </p:nvGraphicFramePr>
        <p:xfrm>
          <a:off x="4563626" y="2019955"/>
          <a:ext cx="1312862" cy="64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626" y="2019955"/>
                        <a:ext cx="1312862" cy="64921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636999"/>
              </p:ext>
            </p:extLst>
          </p:nvPr>
        </p:nvGraphicFramePr>
        <p:xfrm>
          <a:off x="895349" y="3480544"/>
          <a:ext cx="3299460" cy="688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7" imgW="2070000" imgH="431640" progId="Equation.DSMT4">
                  <p:embed/>
                </p:oleObj>
              </mc:Choice>
              <mc:Fallback>
                <p:oleObj name="Equation" r:id="rId7" imgW="2070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5349" y="3480544"/>
                        <a:ext cx="3299460" cy="688231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462669"/>
              </p:ext>
            </p:extLst>
          </p:nvPr>
        </p:nvGraphicFramePr>
        <p:xfrm>
          <a:off x="4857750" y="3422106"/>
          <a:ext cx="3081856" cy="68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9" imgW="1930400" imgH="431800" progId="Equation.DSMT4">
                  <p:embed/>
                </p:oleObj>
              </mc:Choice>
              <mc:Fallback>
                <p:oleObj name="Equation" r:id="rId9" imgW="19304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3422106"/>
                        <a:ext cx="3081856" cy="68317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1237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1319306" y="829263"/>
            <a:ext cx="5902588" cy="610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C. HOẠT ĐỘNG THỰC HÀNH</a:t>
            </a:r>
            <a:endParaRPr 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Calibri" panose="020F0502020204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2647882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: Rounded Corners 3">
            <a:extLst>
              <a:ext uri="{FF2B5EF4-FFF2-40B4-BE49-F238E27FC236}">
                <a16:creationId xmlns=""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581311" y="743834"/>
            <a:ext cx="2616756" cy="286603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1( SGK/TR 15)</a:t>
            </a:r>
            <a:endParaRPr lang="vi-VN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2518E9AC-40FC-4055-AD28-A5BA754ACB1A}"/>
              </a:ext>
            </a:extLst>
          </p:cNvPr>
          <p:cNvSpPr txBox="1"/>
          <p:nvPr/>
        </p:nvSpPr>
        <p:spPr>
          <a:xfrm>
            <a:off x="2573830" y="1515042"/>
            <a:ext cx="3787849" cy="4640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623274"/>
              </p:ext>
            </p:extLst>
          </p:nvPr>
        </p:nvGraphicFramePr>
        <p:xfrm>
          <a:off x="872378" y="1064335"/>
          <a:ext cx="1116579" cy="58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2378" y="1064335"/>
                        <a:ext cx="1116579" cy="58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914667"/>
              </p:ext>
            </p:extLst>
          </p:nvPr>
        </p:nvGraphicFramePr>
        <p:xfrm>
          <a:off x="2167493" y="1073860"/>
          <a:ext cx="1477320" cy="58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5" imgW="1091880" imgH="431640" progId="Equation.DSMT4">
                  <p:embed/>
                </p:oleObj>
              </mc:Choice>
              <mc:Fallback>
                <p:oleObj name="Equation" r:id="rId5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7493" y="1073860"/>
                        <a:ext cx="1477320" cy="58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582335"/>
              </p:ext>
            </p:extLst>
          </p:nvPr>
        </p:nvGraphicFramePr>
        <p:xfrm>
          <a:off x="3705511" y="1030437"/>
          <a:ext cx="1271182" cy="58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7" imgW="939600" imgH="431640" progId="Equation.DSMT4">
                  <p:embed/>
                </p:oleObj>
              </mc:Choice>
              <mc:Fallback>
                <p:oleObj name="Equation" r:id="rId7" imgW="93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5511" y="1030437"/>
                        <a:ext cx="1271182" cy="58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238957"/>
              </p:ext>
            </p:extLst>
          </p:nvPr>
        </p:nvGraphicFramePr>
        <p:xfrm>
          <a:off x="5054890" y="1020912"/>
          <a:ext cx="1254004" cy="58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9" imgW="927000" imgH="431640" progId="Equation.DSMT4">
                  <p:embed/>
                </p:oleObj>
              </mc:Choice>
              <mc:Fallback>
                <p:oleObj name="Equation" r:id="rId9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4890" y="1020912"/>
                        <a:ext cx="1254004" cy="58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033343"/>
              </p:ext>
            </p:extLst>
          </p:nvPr>
        </p:nvGraphicFramePr>
        <p:xfrm>
          <a:off x="6447404" y="1020912"/>
          <a:ext cx="1116579" cy="58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11" imgW="825480" imgH="431640" progId="Equation.DSMT4">
                  <p:embed/>
                </p:oleObj>
              </mc:Choice>
              <mc:Fallback>
                <p:oleObj name="Equation" r:id="rId11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47404" y="1020912"/>
                        <a:ext cx="1116579" cy="58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632043"/>
              </p:ext>
            </p:extLst>
          </p:nvPr>
        </p:nvGraphicFramePr>
        <p:xfrm>
          <a:off x="677116" y="2198155"/>
          <a:ext cx="3062941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tion" r:id="rId13" imgW="2082600" imgH="431640" progId="Equation.DSMT4">
                  <p:embed/>
                </p:oleObj>
              </mc:Choice>
              <mc:Fallback>
                <p:oleObj name="Equation" r:id="rId13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7116" y="2198155"/>
                        <a:ext cx="3062941" cy="6350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270242"/>
              </p:ext>
            </p:extLst>
          </p:nvPr>
        </p:nvGraphicFramePr>
        <p:xfrm>
          <a:off x="4697978" y="2136775"/>
          <a:ext cx="3604559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15" imgW="2450880" imgH="431640" progId="Equation.DSMT4">
                  <p:embed/>
                </p:oleObj>
              </mc:Choice>
              <mc:Fallback>
                <p:oleObj name="Equation" r:id="rId15" imgW="2450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97978" y="2136775"/>
                        <a:ext cx="3604559" cy="6350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79400"/>
              </p:ext>
            </p:extLst>
          </p:nvPr>
        </p:nvGraphicFramePr>
        <p:xfrm>
          <a:off x="711200" y="2994025"/>
          <a:ext cx="3735294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tion" r:id="rId17" imgW="2539800" imgH="431640" progId="Equation.DSMT4">
                  <p:embed/>
                </p:oleObj>
              </mc:Choice>
              <mc:Fallback>
                <p:oleObj name="Equation" r:id="rId17" imgW="253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1200" y="2994025"/>
                        <a:ext cx="3735294" cy="6350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701789"/>
              </p:ext>
            </p:extLst>
          </p:nvPr>
        </p:nvGraphicFramePr>
        <p:xfrm>
          <a:off x="4619651" y="2965450"/>
          <a:ext cx="3866029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" name="Equation" r:id="rId19" imgW="2628720" imgH="431640" progId="Equation.DSMT4">
                  <p:embed/>
                </p:oleObj>
              </mc:Choice>
              <mc:Fallback>
                <p:oleObj name="Equation" r:id="rId19" imgW="262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19651" y="2965450"/>
                        <a:ext cx="3866029" cy="6350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512649"/>
              </p:ext>
            </p:extLst>
          </p:nvPr>
        </p:nvGraphicFramePr>
        <p:xfrm>
          <a:off x="771525" y="3736975"/>
          <a:ext cx="2521324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" name="Equation" r:id="rId21" imgW="1714320" imgH="431640" progId="Equation.DSMT4">
                  <p:embed/>
                </p:oleObj>
              </mc:Choice>
              <mc:Fallback>
                <p:oleObj name="Equation" r:id="rId21" imgW="1714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1525" y="3736975"/>
                        <a:ext cx="2521324" cy="6350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140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1319306" y="1503294"/>
            <a:ext cx="5902588" cy="674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D. HOẠT ĐỘNG VẬN DỤNG</a:t>
            </a:r>
            <a:endParaRPr 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2706832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: Rounded Corners 3">
            <a:extLst>
              <a:ext uri="{FF2B5EF4-FFF2-40B4-BE49-F238E27FC236}">
                <a16:creationId xmlns=""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695611" y="729957"/>
            <a:ext cx="2616756" cy="432093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6( SGK/TR 16)</a:t>
            </a:r>
            <a:endParaRPr lang="vi-VN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2518E9AC-40FC-4055-AD28-A5BA754ACB1A}"/>
              </a:ext>
            </a:extLst>
          </p:cNvPr>
          <p:cNvSpPr txBox="1"/>
          <p:nvPr/>
        </p:nvSpPr>
        <p:spPr>
          <a:xfrm>
            <a:off x="2480523" y="2320514"/>
            <a:ext cx="3787849" cy="5909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Rectangle 5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28936" y="1084177"/>
                <a:ext cx="7915276" cy="15134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ai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oạn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ống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ước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iều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dài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ần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ượt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à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0,8m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à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1,35m.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gười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ta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ối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ai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ầu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ống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ể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ạo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ành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ột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ống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ước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ới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iều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dài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ủa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phần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ối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ung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à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m.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ỏi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oạn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ống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ước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ới</a:t>
                </a:r>
                <a:r>
                  <a:rPr lang="en-US" sz="20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dài</a:t>
                </a:r>
                <a:r>
                  <a:rPr lang="en-US" sz="24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ao</a:t>
                </a:r>
                <a:r>
                  <a:rPr lang="en-US" sz="24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iêu</a:t>
                </a:r>
                <a:r>
                  <a:rPr lang="en-US" sz="2400" dirty="0" smtClean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m?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936" y="1084177"/>
                <a:ext cx="7915276" cy="1513491"/>
              </a:xfrm>
              <a:prstGeom prst="rect">
                <a:avLst/>
              </a:prstGeom>
              <a:blipFill rotWithShape="1">
                <a:blip r:embed="rId2"/>
                <a:stretch>
                  <a:fillRect l="-770" r="-616" b="-2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/>
              <p:cNvSpPr>
                <a:spLocks noChangeArrowheads="1"/>
              </p:cNvSpPr>
              <p:nvPr/>
            </p:nvSpPr>
            <p:spPr bwMode="auto">
              <a:xfrm>
                <a:off x="1706183" y="2794860"/>
                <a:ext cx="5065810" cy="2068387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oạn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ống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ước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mới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iều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dài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</a:t>
                </a: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0,8 + 1,35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= 2,07 m </a:t>
                </a:r>
                <a:endParaRPr lang="en-US" sz="2000" dirty="0" smtClean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 </a:t>
                </a:r>
                <a:endParaRPr lang="en-US" sz="2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sz="2000" dirty="0" err="1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00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</a:t>
                </a:r>
                <a:r>
                  <a:rPr lang="en-US" sz="2000" dirty="0" err="1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oạn</a:t>
                </a:r>
                <a:r>
                  <a:rPr lang="en-US" sz="200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ống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mới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2,07 m </a:t>
                </a:r>
                <a:endParaRPr lang="en-US" sz="2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6183" y="2794860"/>
                <a:ext cx="5065810" cy="2068387"/>
              </a:xfrm>
              <a:prstGeom prst="rect">
                <a:avLst/>
              </a:prstGeom>
              <a:blipFill rotWithShape="1">
                <a:blip r:embed="rId3"/>
                <a:stretch>
                  <a:fillRect l="-1324" t="-882" r="-24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97971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1383464" y="1522932"/>
            <a:ext cx="5902588" cy="674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D. HOẠT ĐỘNG CỦNG CỐ</a:t>
            </a:r>
            <a:endParaRPr 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275402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chool Backgrounds for Virtual Classroom by Slidesgo">
  <a:themeElements>
    <a:clrScheme name="Simple Light">
      <a:dk1>
        <a:srgbClr val="FFFFFF"/>
      </a:dk1>
      <a:lt1>
        <a:srgbClr val="ECD3A6"/>
      </a:lt1>
      <a:dk2>
        <a:srgbClr val="B69B6A"/>
      </a:dk2>
      <a:lt2>
        <a:srgbClr val="745C36"/>
      </a:lt2>
      <a:accent1>
        <a:srgbClr val="FFB237"/>
      </a:accent1>
      <a:accent2>
        <a:srgbClr val="C55A29"/>
      </a:accent2>
      <a:accent3>
        <a:srgbClr val="DF403C"/>
      </a:accent3>
      <a:accent4>
        <a:srgbClr val="5B8F69"/>
      </a:accent4>
      <a:accent5>
        <a:srgbClr val="38523F"/>
      </a:accent5>
      <a:accent6>
        <a:srgbClr val="ECD3A6"/>
      </a:accent6>
      <a:hlink>
        <a:srgbClr val="745C3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ctr">
          <a:lnSpc>
            <a:spcPct val="135000"/>
          </a:lnSpc>
          <a:spcBef>
            <a:spcPts val="600"/>
          </a:spcBef>
          <a:spcAft>
            <a:spcPts val="600"/>
          </a:spcAft>
          <a:defRPr sz="2400" dirty="0" smtClean="0">
            <a:solidFill>
              <a:schemeClr val="tx1"/>
            </a:solidFill>
            <a:effectLst/>
            <a:latin typeface="+mj-lt"/>
            <a:ea typeface="Calibri" panose="020F0502020204030204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0</TotalTime>
  <Words>487</Words>
  <PresentationFormat>On-screen Show (16:9)</PresentationFormat>
  <Paragraphs>55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Arial</vt:lpstr>
      <vt:lpstr>Barlow</vt:lpstr>
      <vt:lpstr>Londrina Solid</vt:lpstr>
      <vt:lpstr>Times New Roman</vt:lpstr>
      <vt:lpstr>Ubuntu</vt:lpstr>
      <vt:lpstr>Fredoka One</vt:lpstr>
      <vt:lpstr>Wingdings</vt:lpstr>
      <vt:lpstr>Cambria Math</vt:lpstr>
      <vt:lpstr>Gochi Hand</vt:lpstr>
      <vt:lpstr>Calibri</vt:lpstr>
      <vt:lpstr>School Backgrounds for Virtual Classroom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modified xsi:type="dcterms:W3CDTF">2022-07-28T15:06:53Z</dcterms:modified>
</cp:coreProperties>
</file>